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31BDD4" w14:textId="77777777" w:rsidR="00F608D1" w:rsidRDefault="00F608D1" w:rsidP="00F608D1">
      <w:pPr>
        <w:pStyle w:val="Psectionheading"/>
      </w:pPr>
      <w:r>
        <w:t>Multiple-choice section – choose the correct answ</w:t>
      </w:r>
      <w:bookmarkStart w:id="0" w:name="_GoBack"/>
      <w:bookmarkEnd w:id="0"/>
      <w:r>
        <w:t>er</w:t>
      </w:r>
    </w:p>
    <w:p w14:paraId="794C5F61" w14:textId="77777777" w:rsidR="00F608D1" w:rsidRDefault="00F608D1" w:rsidP="00F608D1">
      <w:pPr>
        <w:pStyle w:val="Pquestionheadingmc1stafterhead"/>
      </w:pPr>
      <w:r>
        <w:t>Question 1</w:t>
      </w:r>
      <w:r>
        <w:tab/>
        <w:t>[</w:t>
      </w:r>
      <w:r w:rsidR="001A007A">
        <w:t>12</w:t>
      </w:r>
      <w:r>
        <w:t>.1]</w:t>
      </w:r>
    </w:p>
    <w:p w14:paraId="01F405B3" w14:textId="77777777" w:rsidR="00AC25FB" w:rsidRPr="00EF194B" w:rsidRDefault="00AC25FB" w:rsidP="00F608D1">
      <w:pPr>
        <w:pStyle w:val="Pquestiontextmainstem"/>
      </w:pPr>
      <w:r w:rsidRPr="00EF194B">
        <w:t>Which equation is non-linear?</w:t>
      </w:r>
    </w:p>
    <w:p w14:paraId="098B6871" w14:textId="77777777" w:rsidR="00AC25FB" w:rsidRPr="0007050B" w:rsidRDefault="00AC25FB" w:rsidP="00F608D1">
      <w:pPr>
        <w:pStyle w:val="Pquestiontextmcqoptions"/>
        <w:rPr>
          <w:lang w:val="es-VE"/>
        </w:rPr>
      </w:pPr>
      <w:r w:rsidRPr="0007050B">
        <w:rPr>
          <w:rStyle w:val="Cquestionpartlabelbold"/>
          <w:lang w:val="es-VE"/>
        </w:rPr>
        <w:t>A</w:t>
      </w:r>
      <w:r w:rsidR="00AB74E9" w:rsidRPr="0007050B">
        <w:rPr>
          <w:rStyle w:val="Cquestionpartlabelbold"/>
          <w:lang w:val="es-VE"/>
        </w:rPr>
        <w:tab/>
      </w:r>
      <w:r w:rsidR="007324B9" w:rsidRPr="00EF194B">
        <w:object w:dxaOrig="1320" w:dyaOrig="360" w14:anchorId="72846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pt;height:17.75pt" o:ole="">
            <v:imagedata r:id="rId8" o:title=""/>
          </v:shape>
          <o:OLEObject Type="Embed" ProgID="Equation.3" ShapeID="_x0000_i1025" DrawAspect="Content" ObjectID="_1538915959" r:id="rId9"/>
        </w:object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Pr="0007050B">
        <w:rPr>
          <w:rStyle w:val="Cquestionpartlabelbold"/>
          <w:lang w:val="es-VE"/>
        </w:rPr>
        <w:t>B</w:t>
      </w:r>
      <w:r w:rsidR="00D54EB6" w:rsidRPr="0007050B">
        <w:rPr>
          <w:lang w:val="es-VE"/>
        </w:rPr>
        <w:tab/>
      </w:r>
      <w:r w:rsidRPr="0007050B">
        <w:rPr>
          <w:lang w:val="es-VE"/>
        </w:rPr>
        <w:t>1 =</w:t>
      </w:r>
      <w:r w:rsidRPr="00EF194B">
        <w:rPr>
          <w:position w:val="-26"/>
        </w:rPr>
        <w:object w:dxaOrig="240" w:dyaOrig="600" w14:anchorId="5D7E2C1B">
          <v:shape id="_x0000_i1026" type="#_x0000_t75" style="width:11.85pt;height:30.6pt" o:ole="">
            <v:imagedata r:id="rId10" o:title=""/>
          </v:shape>
          <o:OLEObject Type="Embed" ProgID="Equation.3" ShapeID="_x0000_i1026" DrawAspect="Content" ObjectID="_1538915960" r:id="rId11"/>
        </w:object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Pr="0007050B">
        <w:rPr>
          <w:rStyle w:val="Cquestionpartlabelbold"/>
          <w:lang w:val="es-VE"/>
        </w:rPr>
        <w:t>C</w:t>
      </w:r>
      <w:r w:rsidR="00D54EB6" w:rsidRPr="0007050B">
        <w:rPr>
          <w:lang w:val="es-VE"/>
        </w:rPr>
        <w:tab/>
      </w:r>
      <w:r w:rsidRPr="0007050B">
        <w:rPr>
          <w:lang w:val="es-VE"/>
        </w:rPr>
        <w:t>2</w:t>
      </w:r>
      <w:r w:rsidRPr="0007050B">
        <w:rPr>
          <w:rStyle w:val="Cmathsexpressions"/>
          <w:lang w:val="es-VE"/>
        </w:rPr>
        <w:t xml:space="preserve">y </w:t>
      </w:r>
      <w:r w:rsidRPr="0007050B">
        <w:rPr>
          <w:lang w:val="es-VE"/>
        </w:rPr>
        <w:t>= 7</w:t>
      </w:r>
      <w:r w:rsidRPr="0007050B">
        <w:rPr>
          <w:rStyle w:val="Cmathsexpressions"/>
          <w:lang w:val="es-VE"/>
        </w:rPr>
        <w:t>x</w:t>
      </w:r>
      <w:r w:rsidRPr="0007050B">
        <w:rPr>
          <w:lang w:val="es-VE"/>
        </w:rPr>
        <w:t xml:space="preserve"> – 4</w:t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Pr="0007050B">
        <w:rPr>
          <w:rStyle w:val="Cquestionpartlabelbold"/>
          <w:lang w:val="es-VE"/>
        </w:rPr>
        <w:t>D</w:t>
      </w:r>
      <w:r w:rsidR="00D54EB6" w:rsidRPr="0007050B">
        <w:rPr>
          <w:lang w:val="es-VE"/>
        </w:rPr>
        <w:tab/>
      </w:r>
      <w:r w:rsidR="007324B9" w:rsidRPr="001A007A">
        <w:rPr>
          <w:position w:val="-10"/>
        </w:rPr>
        <w:object w:dxaOrig="1160" w:dyaOrig="300" w14:anchorId="4C6EE3BF">
          <v:shape id="_x0000_i1027" type="#_x0000_t75" style="width:58.2pt;height:14.8pt" o:ole="">
            <v:imagedata r:id="rId12" o:title=""/>
          </v:shape>
          <o:OLEObject Type="Embed" ProgID="Equation.DSMT4" ShapeID="_x0000_i1027" DrawAspect="Content" ObjectID="_1538915961" r:id="rId13"/>
        </w:object>
      </w:r>
      <w:r w:rsidR="007324B9" w:rsidRPr="0007050B">
        <w:rPr>
          <w:lang w:val="es-VE"/>
        </w:rPr>
        <w:tab/>
      </w:r>
    </w:p>
    <w:p w14:paraId="4432644F" w14:textId="184A374B" w:rsidR="00F608D1" w:rsidRPr="0007050B" w:rsidRDefault="00F608D1" w:rsidP="009923C1">
      <w:pPr>
        <w:pStyle w:val="Pquestionheadingmc1stafterhead"/>
        <w:rPr>
          <w:lang w:val="es-VE"/>
        </w:rPr>
      </w:pPr>
      <w:r w:rsidRPr="0007050B">
        <w:rPr>
          <w:lang w:val="es-VE"/>
        </w:rPr>
        <w:t>Question 2</w:t>
      </w:r>
      <w:r w:rsidRPr="0007050B">
        <w:rPr>
          <w:lang w:val="es-VE"/>
        </w:rPr>
        <w:tab/>
        <w:t>[</w:t>
      </w:r>
      <w:r w:rsidR="003D60CE" w:rsidRPr="0007050B">
        <w:rPr>
          <w:lang w:val="es-VE"/>
        </w:rPr>
        <w:t>12.4</w:t>
      </w:r>
      <w:r w:rsidRPr="0007050B">
        <w:rPr>
          <w:lang w:val="es-VE"/>
        </w:rPr>
        <w:t>]</w:t>
      </w:r>
      <w:r w:rsidR="00C61EE9">
        <w:t xml:space="preserve"> </w:t>
      </w:r>
      <w:r w:rsidR="00C61EE9">
        <w:rPr>
          <w:highlight w:val="lightGray"/>
        </w:rPr>
        <w:t>[10A]</w:t>
      </w:r>
    </w:p>
    <w:p w14:paraId="5C3F1071" w14:textId="77777777" w:rsidR="00AC25FB" w:rsidRPr="00B962C7" w:rsidRDefault="00AC25FB" w:rsidP="00F608D1">
      <w:pPr>
        <w:pStyle w:val="Pquestiontextmainstem"/>
      </w:pPr>
      <w:r w:rsidRPr="00B962C7">
        <w:t xml:space="preserve">When simplified, the value of </w:t>
      </w:r>
      <w:r w:rsidR="007324B9" w:rsidRPr="003321E4">
        <w:rPr>
          <w:position w:val="-6"/>
        </w:rPr>
        <w:object w:dxaOrig="420" w:dyaOrig="499" w14:anchorId="5523EB5B">
          <v:shape id="_x0000_i1028" type="#_x0000_t75" style="width:21.7pt;height:25.65pt" o:ole="">
            <v:imagedata r:id="rId14" o:title=""/>
          </v:shape>
          <o:OLEObject Type="Embed" ProgID="Equation.3" ShapeID="_x0000_i1028" DrawAspect="Content" ObjectID="_1538915962" r:id="rId15"/>
        </w:object>
      </w:r>
      <w:r w:rsidRPr="00B962C7">
        <w:t xml:space="preserve"> is:</w:t>
      </w:r>
    </w:p>
    <w:p w14:paraId="7A66A33A" w14:textId="77777777" w:rsidR="00AC25FB" w:rsidRPr="001E34E1" w:rsidRDefault="00AC25FB" w:rsidP="00F608D1">
      <w:pPr>
        <w:pStyle w:val="Pquestiontextmcqoptions"/>
      </w:pPr>
      <w:r w:rsidRPr="00AB74E9">
        <w:rPr>
          <w:rStyle w:val="Cquestionpartlabelbold"/>
        </w:rPr>
        <w:t>A</w:t>
      </w:r>
      <w:r w:rsidR="00D54EB6">
        <w:tab/>
      </w:r>
      <w:r w:rsidR="00825E5C">
        <w:t>72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B</w:t>
      </w:r>
      <w:r w:rsidR="00D54EB6">
        <w:tab/>
      </w:r>
      <w:r w:rsidR="00825E5C">
        <w:t>26</w:t>
      </w:r>
      <w:r w:rsidRPr="00B962C7">
        <w:t xml:space="preserve"> </w:t>
      </w:r>
      <w:r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C</w:t>
      </w:r>
      <w:r w:rsidR="00D54EB6">
        <w:tab/>
      </w:r>
      <w:r w:rsidR="00825E5C">
        <w:t>18</w:t>
      </w:r>
      <w:r w:rsidRPr="00B962C7">
        <w:t xml:space="preserve"> 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="007324B9">
        <w:t xml:space="preserve"> 6</w:t>
      </w:r>
    </w:p>
    <w:p w14:paraId="4E90E2A7" w14:textId="77777777" w:rsidR="00F608D1" w:rsidRDefault="003D60CE" w:rsidP="00F608D1">
      <w:pPr>
        <w:pStyle w:val="Pquestionheadingmc"/>
      </w:pPr>
      <w:r>
        <w:t>Question 3</w:t>
      </w:r>
      <w:r>
        <w:tab/>
        <w:t>[12.3</w:t>
      </w:r>
      <w:r w:rsidR="00F608D1">
        <w:t>]</w:t>
      </w:r>
    </w:p>
    <w:p w14:paraId="275400CE" w14:textId="77777777" w:rsidR="00AC25FB" w:rsidRPr="00B962C7" w:rsidRDefault="0019792F" w:rsidP="00F608D1">
      <w:pPr>
        <w:pStyle w:val="Pquestiontextmainstem"/>
      </w:pPr>
      <w:r w:rsidRPr="0033129E">
        <w:t>8</w:t>
      </w:r>
      <w:r w:rsidRPr="00DD55E2">
        <w:rPr>
          <w:rStyle w:val="Cmathsexpressions"/>
        </w:rPr>
        <w:t>x</w:t>
      </w:r>
      <w:r w:rsidRPr="00DD55E2">
        <w:rPr>
          <w:rStyle w:val="Csuperscript"/>
        </w:rPr>
        <w:t>4</w:t>
      </w:r>
      <w:r w:rsidRPr="0033129E">
        <w:t xml:space="preserve"> × 2</w:t>
      </w:r>
      <w:r w:rsidRPr="00DD55E2">
        <w:rPr>
          <w:rStyle w:val="Cmathsexpressions"/>
        </w:rPr>
        <w:t>x</w:t>
      </w:r>
      <w:r w:rsidRPr="00DD55E2">
        <w:rPr>
          <w:rStyle w:val="Csuperscript"/>
        </w:rPr>
        <w:t>6</w:t>
      </w:r>
      <w:r w:rsidRPr="0033129E">
        <w:t xml:space="preserve"> </w:t>
      </w:r>
      <w:r w:rsidR="00AC25FB" w:rsidRPr="00B962C7">
        <w:t>simplifies to:</w:t>
      </w:r>
    </w:p>
    <w:p w14:paraId="5CAF9409" w14:textId="77777777" w:rsidR="00AC25FB" w:rsidRPr="00AB74E9" w:rsidRDefault="00AC25FB" w:rsidP="00F608D1">
      <w:pPr>
        <w:pStyle w:val="Pquestiontextmcqoptions"/>
        <w:rPr>
          <w:rStyle w:val="Csuperscript"/>
        </w:rPr>
      </w:pPr>
      <w:r w:rsidRPr="00AB74E9">
        <w:rPr>
          <w:rStyle w:val="Cquestionpartlabelbold"/>
        </w:rPr>
        <w:t>A</w:t>
      </w:r>
      <w:r w:rsidR="00D54EB6">
        <w:tab/>
      </w:r>
      <w:r w:rsidR="001D6DB2">
        <w:t>16</w:t>
      </w:r>
      <w:r w:rsidRPr="00AB74E9">
        <w:rPr>
          <w:rStyle w:val="Cmathsexpressions"/>
        </w:rPr>
        <w:t>x</w:t>
      </w:r>
      <w:r w:rsidR="001D6DB2">
        <w:rPr>
          <w:rStyle w:val="Csuperscript"/>
        </w:rPr>
        <w:t>24</w:t>
      </w:r>
      <w:r w:rsidRPr="00B962C7">
        <w:t xml:space="preserve"> 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B</w:t>
      </w:r>
      <w:r w:rsidR="00D54EB6">
        <w:tab/>
      </w:r>
      <w:r w:rsidRPr="00B962C7">
        <w:t>40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8</w:t>
      </w:r>
      <w:r w:rsidRPr="00B962C7">
        <w:t xml:space="preserve">  </w:t>
      </w:r>
      <w:r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C</w:t>
      </w:r>
      <w:r w:rsidR="00D54EB6">
        <w:tab/>
      </w:r>
      <w:r w:rsidR="001D6DB2">
        <w:t>16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1</w:t>
      </w:r>
      <w:r w:rsidR="001D6DB2">
        <w:rPr>
          <w:rStyle w:val="Csuperscript"/>
        </w:rPr>
        <w:t>0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="00D54EB6">
        <w:tab/>
      </w:r>
      <w:r w:rsidRPr="00B962C7">
        <w:t>1</w:t>
      </w:r>
      <w:r w:rsidR="001D6DB2">
        <w:t>0</w:t>
      </w:r>
      <w:r w:rsidRPr="00AB74E9">
        <w:rPr>
          <w:rStyle w:val="Cmathsexpressions"/>
        </w:rPr>
        <w:t>x</w:t>
      </w:r>
      <w:r w:rsidR="001D6DB2">
        <w:rPr>
          <w:rStyle w:val="Csuperscript"/>
        </w:rPr>
        <w:t>10</w:t>
      </w:r>
    </w:p>
    <w:p w14:paraId="56CEF5C2" w14:textId="77777777" w:rsidR="00F608D1" w:rsidRDefault="003D60CE" w:rsidP="00F608D1">
      <w:pPr>
        <w:pStyle w:val="Pquestionheadingmc"/>
      </w:pPr>
      <w:r>
        <w:t>Question 4</w:t>
      </w:r>
      <w:r>
        <w:tab/>
        <w:t>[12.3</w:t>
      </w:r>
      <w:r w:rsidR="00F608D1">
        <w:t>]</w:t>
      </w:r>
    </w:p>
    <w:p w14:paraId="5CB7012C" w14:textId="77777777" w:rsidR="00AC25FB" w:rsidRPr="00B962C7" w:rsidRDefault="00AC25FB" w:rsidP="00F608D1">
      <w:pPr>
        <w:pStyle w:val="Pquestiontextmainstem"/>
      </w:pPr>
      <w:r w:rsidRPr="00B962C7">
        <w:t xml:space="preserve">When simplified, </w:t>
      </w:r>
      <w:r w:rsidR="00A2556B" w:rsidRPr="0033129E">
        <w:t>(4</w:t>
      </w:r>
      <w:r w:rsidR="00A2556B" w:rsidRPr="00DD55E2">
        <w:rPr>
          <w:rStyle w:val="Cmathsexpressions"/>
        </w:rPr>
        <w:t>x</w:t>
      </w:r>
      <w:r w:rsidR="00A2556B" w:rsidRPr="00DD55E2">
        <w:rPr>
          <w:rStyle w:val="Csuperscript"/>
        </w:rPr>
        <w:t>6</w:t>
      </w:r>
      <w:r w:rsidR="00A2556B" w:rsidRPr="0033129E">
        <w:t>)</w:t>
      </w:r>
      <w:r w:rsidR="00A2556B" w:rsidRPr="00DD55E2">
        <w:rPr>
          <w:rStyle w:val="Csuperscript"/>
        </w:rPr>
        <w:t>3</w:t>
      </w:r>
      <w:r w:rsidR="00A2556B" w:rsidRPr="0033129E">
        <w:t xml:space="preserve"> </w:t>
      </w:r>
      <w:r w:rsidRPr="00B962C7">
        <w:t>is equivalent to:</w:t>
      </w:r>
    </w:p>
    <w:p w14:paraId="73B4CBD3" w14:textId="77777777" w:rsidR="00AC25FB" w:rsidRPr="00AB74E9" w:rsidRDefault="00AC25FB" w:rsidP="00F608D1">
      <w:pPr>
        <w:pStyle w:val="Pquestiontextmcqoptions"/>
        <w:rPr>
          <w:rStyle w:val="Cquestionpartlabelbold"/>
        </w:rPr>
      </w:pPr>
      <w:r w:rsidRPr="00AB74E9">
        <w:rPr>
          <w:rStyle w:val="Cquestionpartlabelbold"/>
        </w:rPr>
        <w:t>A</w:t>
      </w:r>
      <w:r w:rsidR="00D54EB6">
        <w:tab/>
      </w:r>
      <w:r w:rsidRPr="00B962C7">
        <w:t>1</w:t>
      </w:r>
      <w:r w:rsidR="00EB726E">
        <w:t>2</w:t>
      </w:r>
      <w:r w:rsidRPr="00AB74E9">
        <w:rPr>
          <w:rStyle w:val="Cmathsexpressions"/>
        </w:rPr>
        <w:t>x</w:t>
      </w:r>
      <w:r w:rsidR="00EB726E">
        <w:rPr>
          <w:rStyle w:val="Csuperscript"/>
        </w:rPr>
        <w:t>9</w:t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Pr="00B962C7">
        <w:t xml:space="preserve">  </w:t>
      </w:r>
      <w:r>
        <w:tab/>
      </w:r>
      <w:r w:rsidRPr="00AB74E9">
        <w:rPr>
          <w:rStyle w:val="Cquestionpartlabelbold"/>
        </w:rPr>
        <w:t>B</w:t>
      </w:r>
      <w:r w:rsidR="00D54EB6">
        <w:tab/>
      </w:r>
      <w:r w:rsidRPr="00B962C7">
        <w:t>8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9</w:t>
      </w:r>
      <w:r w:rsidRPr="00AB74E9">
        <w:rPr>
          <w:rStyle w:val="Cquestionpartlabelbold"/>
        </w:rPr>
        <w:t xml:space="preserve">  </w:t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Pr="00AB74E9">
        <w:rPr>
          <w:rStyle w:val="Cquestionpartlabelbold"/>
        </w:rPr>
        <w:tab/>
        <w:t>C</w:t>
      </w:r>
      <w:r w:rsidR="00D54EB6">
        <w:rPr>
          <w:rStyle w:val="Cquestionpartlabelbold"/>
        </w:rPr>
        <w:tab/>
      </w:r>
      <w:r w:rsidR="00EB726E">
        <w:t>64</w:t>
      </w:r>
      <w:r w:rsidRPr="00AB74E9">
        <w:rPr>
          <w:rStyle w:val="Cmathsexpressions"/>
        </w:rPr>
        <w:t>x</w:t>
      </w:r>
      <w:r w:rsidR="00EB726E">
        <w:rPr>
          <w:rStyle w:val="Csuperscript"/>
        </w:rPr>
        <w:t>9</w:t>
      </w:r>
      <w:r w:rsidRPr="00AB74E9">
        <w:rPr>
          <w:rStyle w:val="Cquestionpartlabelbold"/>
        </w:rPr>
        <w:t xml:space="preserve"> </w:t>
      </w:r>
      <w:r w:rsidRPr="00AB74E9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Pr="00AB74E9">
        <w:rPr>
          <w:rStyle w:val="Cquestionpartlabelbold"/>
        </w:rPr>
        <w:t>D</w:t>
      </w:r>
      <w:r w:rsidR="00D54EB6">
        <w:rPr>
          <w:rStyle w:val="Cquestionpartlabelbold"/>
        </w:rPr>
        <w:tab/>
      </w:r>
      <w:r w:rsidR="00EB726E" w:rsidRPr="007D6E84">
        <w:t>64</w:t>
      </w:r>
      <w:r w:rsidR="00EB726E" w:rsidRPr="00DD55E2">
        <w:rPr>
          <w:rStyle w:val="Cmathsexpressions"/>
        </w:rPr>
        <w:t>x</w:t>
      </w:r>
      <w:r w:rsidR="00EB726E" w:rsidRPr="00DD55E2">
        <w:rPr>
          <w:rStyle w:val="Csuperscript"/>
        </w:rPr>
        <w:t>18</w:t>
      </w:r>
    </w:p>
    <w:p w14:paraId="79FC4B7E" w14:textId="7E5B5683" w:rsidR="00F608D1" w:rsidRDefault="00F608D1" w:rsidP="00F608D1">
      <w:pPr>
        <w:pStyle w:val="Pquestionheadingmc"/>
      </w:pPr>
      <w:r>
        <w:t>Question 5</w:t>
      </w:r>
      <w:r>
        <w:tab/>
        <w:t>[</w:t>
      </w:r>
      <w:r w:rsidR="003D60CE">
        <w:t>12.5</w:t>
      </w:r>
      <w:r>
        <w:t>]</w:t>
      </w:r>
      <w:r w:rsidR="00C61EE9">
        <w:t xml:space="preserve"> </w:t>
      </w:r>
      <w:r w:rsidR="00C61EE9">
        <w:rPr>
          <w:highlight w:val="lightGray"/>
        </w:rPr>
        <w:t>[10A]</w:t>
      </w:r>
    </w:p>
    <w:p w14:paraId="5EE92C10" w14:textId="77777777" w:rsidR="00AC25FB" w:rsidRPr="00B962C7" w:rsidRDefault="00AC25FB" w:rsidP="00F608D1">
      <w:pPr>
        <w:pStyle w:val="Pquestiontextmainstem"/>
      </w:pPr>
      <w:r w:rsidRPr="00B962C7">
        <w:t xml:space="preserve">The value of </w:t>
      </w:r>
      <w:r w:rsidR="001959CE" w:rsidRPr="005B61E9">
        <w:rPr>
          <w:position w:val="-10"/>
        </w:rPr>
        <w:object w:dxaOrig="480" w:dyaOrig="340" w14:anchorId="5E08DB26">
          <v:shape id="_x0000_i1029" type="#_x0000_t75" style="width:23.65pt;height:16.75pt" o:ole="">
            <v:imagedata r:id="rId16" o:title=""/>
          </v:shape>
          <o:OLEObject Type="Embed" ProgID="Equation.3" ShapeID="_x0000_i1029" DrawAspect="Content" ObjectID="_1538915963" r:id="rId17"/>
        </w:object>
      </w:r>
      <w:r w:rsidR="001959CE">
        <w:t>(</w:t>
      </w:r>
      <w:r w:rsidR="001959CE" w:rsidRPr="0033129E">
        <w:t>32</w:t>
      </w:r>
      <w:r w:rsidR="001959CE">
        <w:t>)</w:t>
      </w:r>
      <w:r w:rsidR="001959CE" w:rsidRPr="0033129E">
        <w:t xml:space="preserve"> is:</w:t>
      </w:r>
    </w:p>
    <w:p w14:paraId="324C556E" w14:textId="77777777" w:rsidR="00AC25FB" w:rsidRPr="008A099E" w:rsidRDefault="00AC25FB" w:rsidP="00F608D1">
      <w:pPr>
        <w:pStyle w:val="Pquestiontextmcqoptions"/>
      </w:pPr>
      <w:r w:rsidRPr="00AB74E9">
        <w:rPr>
          <w:rStyle w:val="Cquestionpartlabelbold"/>
        </w:rPr>
        <w:t>A</w:t>
      </w:r>
      <w:r w:rsidR="00D54EB6">
        <w:tab/>
      </w:r>
      <w:r w:rsidR="003A3C0A">
        <w:t>5</w:t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B</w:t>
      </w:r>
      <w:r w:rsidR="00D54EB6">
        <w:tab/>
      </w:r>
      <w:r w:rsidRPr="00B962C7">
        <w:t>10</w:t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Pr="00AB74E9">
        <w:rPr>
          <w:rStyle w:val="Cquestionpartlabelbold"/>
        </w:rPr>
        <w:t>C</w:t>
      </w:r>
      <w:r w:rsidR="00D54EB6">
        <w:tab/>
      </w:r>
      <w:r w:rsidR="003A3C0A">
        <w:t>16</w:t>
      </w:r>
      <w:r w:rsidRPr="00B962C7">
        <w:t xml:space="preserve"> </w:t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="00D54EB6">
        <w:tab/>
      </w:r>
      <w:r w:rsidR="003A3C0A">
        <w:t>64</w:t>
      </w:r>
    </w:p>
    <w:p w14:paraId="35761ADA" w14:textId="69CB9A9C" w:rsidR="00F608D1" w:rsidRDefault="00814132" w:rsidP="00F608D1">
      <w:pPr>
        <w:pStyle w:val="Pquestionheadingmc"/>
      </w:pPr>
      <w:r>
        <w:t>Question 6</w:t>
      </w:r>
      <w:r>
        <w:tab/>
        <w:t>[12.5</w:t>
      </w:r>
      <w:r w:rsidR="00F608D1">
        <w:t>]</w:t>
      </w:r>
      <w:r w:rsidR="00C61EE9">
        <w:t xml:space="preserve"> </w:t>
      </w:r>
      <w:r w:rsidR="00C61EE9">
        <w:rPr>
          <w:highlight w:val="lightGray"/>
        </w:rPr>
        <w:t>[10A]</w:t>
      </w:r>
    </w:p>
    <w:p w14:paraId="0EF0F863" w14:textId="77777777" w:rsidR="00AC25FB" w:rsidRDefault="00AC25FB" w:rsidP="00F608D1">
      <w:pPr>
        <w:pStyle w:val="Pquestiontextmainstem"/>
      </w:pPr>
      <w:r w:rsidRPr="0033129E">
        <w:t xml:space="preserve">The value of </w:t>
      </w:r>
      <w:r w:rsidR="001959CE" w:rsidRPr="00D37168">
        <w:rPr>
          <w:position w:val="-12"/>
        </w:rPr>
        <w:object w:dxaOrig="460" w:dyaOrig="360" w14:anchorId="14CC1986">
          <v:shape id="_x0000_i1030" type="#_x0000_t75" style="width:22.7pt;height:17.75pt" o:ole="">
            <v:imagedata r:id="rId18" o:title=""/>
          </v:shape>
          <o:OLEObject Type="Embed" ProgID="Equation.3" ShapeID="_x0000_i1030" DrawAspect="Content" ObjectID="_1538915964" r:id="rId19"/>
        </w:object>
      </w:r>
      <w:r w:rsidR="00C61EE9" w:rsidRPr="00C61EE9">
        <w:rPr>
          <w:position w:val="-26"/>
        </w:rPr>
        <w:object w:dxaOrig="540" w:dyaOrig="639" w14:anchorId="74FBDF8D">
          <v:shape id="_x0000_i1057" type="#_x0000_t75" style="width:27.6pt;height:31.55pt" o:ole="">
            <v:imagedata r:id="rId20" o:title=""/>
          </v:shape>
          <o:OLEObject Type="Embed" ProgID="Equation.DSMT4" ShapeID="_x0000_i1057" DrawAspect="Content" ObjectID="_1538915965" r:id="rId21"/>
        </w:object>
      </w:r>
      <w:r w:rsidR="001959CE" w:rsidRPr="0033129E">
        <w:t xml:space="preserve"> is:</w:t>
      </w:r>
    </w:p>
    <w:p w14:paraId="4D75A39D" w14:textId="77777777" w:rsidR="00AC25FB" w:rsidRPr="008A099E" w:rsidRDefault="00AC25FB" w:rsidP="00F608D1">
      <w:pPr>
        <w:pStyle w:val="Pquestiontextmcqoptions"/>
      </w:pPr>
      <w:r w:rsidRPr="00AB74E9">
        <w:rPr>
          <w:rStyle w:val="Cquestionpartlabelbold"/>
        </w:rPr>
        <w:t>A</w:t>
      </w:r>
      <w:r w:rsidR="00D54EB6">
        <w:tab/>
      </w:r>
      <w:r w:rsidRPr="0033129E">
        <w:t>0.5</w:t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>
        <w:tab/>
      </w:r>
      <w:r w:rsidRPr="00AB74E9">
        <w:rPr>
          <w:rStyle w:val="Cquestionpartlabelbold"/>
        </w:rPr>
        <w:t>B</w:t>
      </w:r>
      <w:r w:rsidR="00D54EB6">
        <w:rPr>
          <w:rStyle w:val="Cquestionpartlabelbold"/>
        </w:rPr>
        <w:tab/>
      </w:r>
      <w:r w:rsidR="00413A0F">
        <w:t>-5</w:t>
      </w:r>
      <w:r w:rsidRPr="0033129E">
        <w:t xml:space="preserve"> </w:t>
      </w:r>
      <w:r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C</w:t>
      </w:r>
      <w:r w:rsidR="00D54EB6">
        <w:tab/>
      </w:r>
      <w:r w:rsidR="00544E0F">
        <w:t>2</w:t>
      </w:r>
      <w:r w:rsidRPr="0033129E">
        <w:t xml:space="preserve"> 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="00D54EB6">
        <w:tab/>
      </w:r>
      <w:r w:rsidR="009A715B">
        <w:t>-</w:t>
      </w:r>
      <w:r>
        <w:t>2</w:t>
      </w:r>
    </w:p>
    <w:p w14:paraId="351299F9" w14:textId="77777777" w:rsidR="00F608D1" w:rsidRDefault="00F608D1" w:rsidP="00F608D1">
      <w:pPr>
        <w:pStyle w:val="Pquestionheadingmc"/>
      </w:pPr>
      <w:r>
        <w:t>Question 7</w:t>
      </w:r>
      <w:r>
        <w:tab/>
      </w:r>
      <w:r w:rsidR="00D164AD">
        <w:t>[12</w:t>
      </w:r>
      <w:r>
        <w:t>.1]</w:t>
      </w:r>
    </w:p>
    <w:p w14:paraId="25A9BA6D" w14:textId="77777777" w:rsidR="00AC25FB" w:rsidRDefault="00AC25FB" w:rsidP="00F608D1">
      <w:pPr>
        <w:pStyle w:val="Pquestiontextmainstem"/>
      </w:pPr>
      <w:r w:rsidRPr="008B228C">
        <w:t xml:space="preserve">The horizontal asymptote of the </w:t>
      </w:r>
      <w:r w:rsidR="00490069">
        <w:t>graph of</w:t>
      </w:r>
      <w:r w:rsidRPr="008B228C">
        <w:t xml:space="preserve"> </w:t>
      </w:r>
      <w:r w:rsidR="00C61EE9" w:rsidRPr="00BB4FEB">
        <w:rPr>
          <w:position w:val="-10"/>
        </w:rPr>
        <w:object w:dxaOrig="980" w:dyaOrig="360" w14:anchorId="7DBC1510">
          <v:shape id="_x0000_i1058" type="#_x0000_t75" style="width:49.3pt;height:17.75pt" o:ole="">
            <v:imagedata r:id="rId22" o:title=""/>
          </v:shape>
          <o:OLEObject Type="Embed" ProgID="Equation.DSMT4" ShapeID="_x0000_i1058" DrawAspect="Content" ObjectID="_1538915966" r:id="rId23"/>
        </w:object>
      </w:r>
      <w:r w:rsidR="00490069">
        <w:rPr>
          <w:position w:val="-10"/>
        </w:rPr>
        <w:t xml:space="preserve"> </w:t>
      </w:r>
      <w:r w:rsidR="00490069" w:rsidRPr="008B228C">
        <w:t>is:</w:t>
      </w:r>
    </w:p>
    <w:p w14:paraId="7B61C0AF" w14:textId="77777777" w:rsidR="00AC25FB" w:rsidRPr="0007050B" w:rsidRDefault="00AC25FB" w:rsidP="00F608D1">
      <w:pPr>
        <w:pStyle w:val="Pquestiontextmcqoptions"/>
        <w:rPr>
          <w:rStyle w:val="Cquestionpartlabelbold"/>
          <w:lang w:val="es-VE"/>
        </w:rPr>
      </w:pPr>
      <w:r w:rsidRPr="0007050B">
        <w:rPr>
          <w:rStyle w:val="Cquestionpartlabelbold"/>
          <w:lang w:val="es-VE"/>
        </w:rPr>
        <w:t>A</w:t>
      </w:r>
      <w:r w:rsidR="00D54EB6" w:rsidRPr="0007050B">
        <w:rPr>
          <w:lang w:val="es-VE"/>
        </w:rPr>
        <w:tab/>
      </w:r>
      <w:r w:rsidRPr="0007050B">
        <w:rPr>
          <w:rStyle w:val="Cmathsexpressions"/>
          <w:lang w:val="es-VE"/>
        </w:rPr>
        <w:t xml:space="preserve">x </w:t>
      </w:r>
      <w:r w:rsidRPr="0007050B">
        <w:rPr>
          <w:lang w:val="es-VE"/>
        </w:rPr>
        <w:t xml:space="preserve">= </w:t>
      </w:r>
      <w:r w:rsidR="00490069" w:rsidRPr="0007050B">
        <w:rPr>
          <w:lang w:val="es-VE"/>
        </w:rPr>
        <w:t>3</w:t>
      </w:r>
      <w:r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Pr="0007050B">
        <w:rPr>
          <w:rStyle w:val="Cquestionpartlabelbold"/>
          <w:lang w:val="es-VE"/>
        </w:rPr>
        <w:t>B</w:t>
      </w:r>
      <w:r w:rsidR="00D54EB6" w:rsidRPr="0007050B">
        <w:rPr>
          <w:lang w:val="es-VE"/>
        </w:rPr>
        <w:tab/>
      </w:r>
      <w:r w:rsidRPr="0007050B">
        <w:rPr>
          <w:rStyle w:val="Cmathsexpressions"/>
          <w:lang w:val="es-VE"/>
        </w:rPr>
        <w:t xml:space="preserve">y </w:t>
      </w:r>
      <w:r w:rsidRPr="0007050B">
        <w:rPr>
          <w:lang w:val="es-VE"/>
        </w:rPr>
        <w:t xml:space="preserve">= </w:t>
      </w:r>
      <w:r w:rsidR="00490069" w:rsidRPr="0007050B">
        <w:rPr>
          <w:lang w:val="es-VE"/>
        </w:rPr>
        <w:t>5</w:t>
      </w:r>
      <w:r w:rsidRPr="0007050B">
        <w:rPr>
          <w:rStyle w:val="Cquestionpartlabelbold"/>
          <w:lang w:val="es-VE"/>
        </w:rPr>
        <w:tab/>
      </w:r>
      <w:r w:rsidR="00D54EB6" w:rsidRPr="0007050B">
        <w:rPr>
          <w:rStyle w:val="Cquestionpartlabelbold"/>
          <w:lang w:val="es-VE"/>
        </w:rPr>
        <w:tab/>
      </w:r>
      <w:r w:rsidR="00D54EB6" w:rsidRPr="0007050B">
        <w:rPr>
          <w:rStyle w:val="Cquestionpartlabelbold"/>
          <w:lang w:val="es-VE"/>
        </w:rPr>
        <w:tab/>
      </w:r>
      <w:r w:rsidR="00D54EB6" w:rsidRPr="0007050B">
        <w:rPr>
          <w:rStyle w:val="Cquestionpartlabelbold"/>
          <w:lang w:val="es-VE"/>
        </w:rPr>
        <w:tab/>
      </w:r>
      <w:r w:rsidRPr="0007050B">
        <w:rPr>
          <w:rStyle w:val="Cquestionpartlabelbold"/>
          <w:lang w:val="es-VE"/>
        </w:rPr>
        <w:t>C</w:t>
      </w:r>
      <w:r w:rsidR="00D54EB6" w:rsidRPr="0007050B">
        <w:rPr>
          <w:lang w:val="es-VE"/>
        </w:rPr>
        <w:tab/>
      </w:r>
      <w:r w:rsidRPr="0007050B">
        <w:rPr>
          <w:rStyle w:val="Cmathsexpressions"/>
          <w:lang w:val="es-VE"/>
        </w:rPr>
        <w:t xml:space="preserve">y </w:t>
      </w:r>
      <w:r w:rsidRPr="0007050B">
        <w:rPr>
          <w:lang w:val="es-VE"/>
        </w:rPr>
        <w:t xml:space="preserve">= </w:t>
      </w:r>
      <w:r w:rsidR="00490069" w:rsidRPr="0007050B">
        <w:rPr>
          <w:lang w:val="es-VE"/>
        </w:rPr>
        <w:t>0</w:t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Pr="0007050B">
        <w:rPr>
          <w:rStyle w:val="Cquestionpartlabelbold"/>
          <w:lang w:val="es-VE"/>
        </w:rPr>
        <w:tab/>
        <w:t>D</w:t>
      </w:r>
      <w:r w:rsidR="00D54EB6" w:rsidRPr="0007050B">
        <w:rPr>
          <w:lang w:val="es-VE"/>
        </w:rPr>
        <w:tab/>
      </w:r>
      <w:r w:rsidRPr="0007050B">
        <w:rPr>
          <w:rStyle w:val="Cmathsexpressions"/>
          <w:lang w:val="es-VE"/>
        </w:rPr>
        <w:t xml:space="preserve">y </w:t>
      </w:r>
      <w:r w:rsidR="00490069" w:rsidRPr="0007050B">
        <w:rPr>
          <w:lang w:val="es-VE"/>
        </w:rPr>
        <w:t>= 3</w:t>
      </w:r>
    </w:p>
    <w:p w14:paraId="7029F8A6" w14:textId="77777777" w:rsidR="00F608D1" w:rsidRPr="0007050B" w:rsidRDefault="00F608D1" w:rsidP="00F608D1">
      <w:pPr>
        <w:pStyle w:val="Pquestionheadingmc"/>
        <w:rPr>
          <w:lang w:val="es-VE"/>
        </w:rPr>
      </w:pPr>
      <w:r w:rsidRPr="0007050B">
        <w:rPr>
          <w:lang w:val="es-VE"/>
        </w:rPr>
        <w:t>Question 8</w:t>
      </w:r>
      <w:r w:rsidRPr="0007050B">
        <w:rPr>
          <w:lang w:val="es-VE"/>
        </w:rPr>
        <w:tab/>
      </w:r>
      <w:r w:rsidR="00D164AD" w:rsidRPr="0007050B">
        <w:rPr>
          <w:lang w:val="es-VE"/>
        </w:rPr>
        <w:t>[12</w:t>
      </w:r>
      <w:r w:rsidRPr="0007050B">
        <w:rPr>
          <w:lang w:val="es-VE"/>
        </w:rPr>
        <w:t>.1]</w:t>
      </w:r>
    </w:p>
    <w:p w14:paraId="1534FAE8" w14:textId="77777777" w:rsidR="00AC25FB" w:rsidRPr="00F1335B" w:rsidRDefault="00AC25FB" w:rsidP="00F608D1">
      <w:pPr>
        <w:pStyle w:val="Pquestiontextmainstem"/>
      </w:pPr>
      <w:r w:rsidRPr="00F1335B">
        <w:t xml:space="preserve">The hyperbola with equation </w:t>
      </w:r>
      <w:r w:rsidRPr="00DD55E2">
        <w:rPr>
          <w:rStyle w:val="Cmathsexpressions"/>
        </w:rPr>
        <w:t>y</w:t>
      </w:r>
      <w:r w:rsidRPr="00F1335B">
        <w:t xml:space="preserve"> = </w:t>
      </w:r>
      <w:r w:rsidR="005B6F35" w:rsidRPr="00F1335B">
        <w:rPr>
          <w:position w:val="-24"/>
        </w:rPr>
        <w:object w:dxaOrig="580" w:dyaOrig="620" w14:anchorId="3380F5EF">
          <v:shape id="_x0000_i1031" type="#_x0000_t75" style="width:29.6pt;height:30.6pt" o:ole="">
            <v:imagedata r:id="rId24" o:title=""/>
          </v:shape>
          <o:OLEObject Type="Embed" ProgID="Equation.3" ShapeID="_x0000_i1031" DrawAspect="Content" ObjectID="_1538915967" r:id="rId25"/>
        </w:object>
      </w:r>
      <w:r w:rsidR="005B6F35">
        <w:t xml:space="preserve"> – 7 has </w:t>
      </w:r>
      <w:r w:rsidRPr="00F1335B">
        <w:t>horizontal and vertical asymptotes at:</w:t>
      </w:r>
    </w:p>
    <w:p w14:paraId="2C05E7A0" w14:textId="77777777" w:rsidR="00C61EE9" w:rsidRDefault="00AC25FB" w:rsidP="002F5D74">
      <w:pPr>
        <w:pStyle w:val="Pquestiontextpartsa"/>
        <w:rPr>
          <w:lang w:val="es-VE"/>
        </w:rPr>
      </w:pPr>
      <w:r w:rsidRPr="0007050B">
        <w:rPr>
          <w:rStyle w:val="Cquestionpartlabelbold"/>
          <w:lang w:val="es-VE"/>
        </w:rPr>
        <w:t>A</w:t>
      </w:r>
      <w:r w:rsidR="00D54EB6" w:rsidRPr="0007050B">
        <w:rPr>
          <w:lang w:val="es-VE"/>
        </w:rPr>
        <w:tab/>
      </w:r>
      <w:r w:rsidRPr="0007050B">
        <w:rPr>
          <w:rStyle w:val="Cmathsexpressions"/>
          <w:lang w:val="es-VE"/>
        </w:rPr>
        <w:t>x</w:t>
      </w:r>
      <w:r w:rsidR="00121285" w:rsidRPr="0007050B">
        <w:rPr>
          <w:lang w:val="es-VE"/>
        </w:rPr>
        <w:t xml:space="preserve"> = -7</w:t>
      </w:r>
      <w:r w:rsidRPr="0007050B">
        <w:rPr>
          <w:lang w:val="es-VE"/>
        </w:rPr>
        <w:t xml:space="preserve">, </w:t>
      </w:r>
      <w:r w:rsidRPr="0007050B">
        <w:rPr>
          <w:rStyle w:val="Cmathsexpressions"/>
          <w:lang w:val="es-VE"/>
        </w:rPr>
        <w:t>y</w:t>
      </w:r>
      <w:r w:rsidR="00121285" w:rsidRPr="0007050B">
        <w:rPr>
          <w:lang w:val="es-VE"/>
        </w:rPr>
        <w:t xml:space="preserve"> = 4</w:t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</w:p>
    <w:p w14:paraId="2C8A60D6" w14:textId="7993AFD3" w:rsidR="00AC25FB" w:rsidRPr="0007050B" w:rsidRDefault="00AC25FB" w:rsidP="002F5D74">
      <w:pPr>
        <w:pStyle w:val="Pquestiontextpartsa"/>
        <w:rPr>
          <w:rStyle w:val="Cquestionpartlabelbold"/>
          <w:lang w:val="es-VE"/>
        </w:rPr>
      </w:pPr>
      <w:r w:rsidRPr="0007050B">
        <w:rPr>
          <w:rStyle w:val="Cquestionpartlabelbold"/>
          <w:lang w:val="es-VE"/>
        </w:rPr>
        <w:t>B</w:t>
      </w:r>
      <w:r w:rsidR="00D54EB6" w:rsidRPr="0007050B">
        <w:rPr>
          <w:lang w:val="es-VE"/>
        </w:rPr>
        <w:tab/>
      </w:r>
      <w:r w:rsidR="00490069" w:rsidRPr="0007050B">
        <w:rPr>
          <w:rStyle w:val="Cmathsexpressions"/>
          <w:lang w:val="es-VE"/>
        </w:rPr>
        <w:t>x</w:t>
      </w:r>
      <w:r w:rsidR="00490069" w:rsidRPr="0007050B">
        <w:rPr>
          <w:lang w:val="es-VE"/>
        </w:rPr>
        <w:t xml:space="preserve"> = 4, </w:t>
      </w:r>
      <w:r w:rsidR="00490069" w:rsidRPr="0007050B">
        <w:rPr>
          <w:rStyle w:val="Cmathsexpressions"/>
          <w:lang w:val="es-VE"/>
        </w:rPr>
        <w:t>y</w:t>
      </w:r>
      <w:r w:rsidR="00490069" w:rsidRPr="0007050B">
        <w:rPr>
          <w:lang w:val="es-VE"/>
        </w:rPr>
        <w:t xml:space="preserve"> = -7</w:t>
      </w:r>
    </w:p>
    <w:p w14:paraId="31CD3587" w14:textId="77777777" w:rsidR="00C61EE9" w:rsidRDefault="00AC25FB" w:rsidP="002F5D74">
      <w:pPr>
        <w:pStyle w:val="Pquestiontextpartsa"/>
        <w:rPr>
          <w:lang w:val="es-VE"/>
        </w:rPr>
      </w:pPr>
      <w:r w:rsidRPr="0007050B">
        <w:rPr>
          <w:rStyle w:val="Cquestionpartlabelbold"/>
          <w:lang w:val="es-VE"/>
        </w:rPr>
        <w:t>C</w:t>
      </w:r>
      <w:r w:rsidR="00D54EB6" w:rsidRPr="0007050B">
        <w:rPr>
          <w:lang w:val="es-VE"/>
        </w:rPr>
        <w:tab/>
      </w:r>
      <w:r w:rsidRPr="0007050B">
        <w:rPr>
          <w:rStyle w:val="Cmathsexpressions"/>
          <w:lang w:val="es-VE"/>
        </w:rPr>
        <w:t>x</w:t>
      </w:r>
      <w:r w:rsidR="00121285" w:rsidRPr="0007050B">
        <w:rPr>
          <w:lang w:val="es-VE"/>
        </w:rPr>
        <w:t xml:space="preserve"> = -7</w:t>
      </w:r>
      <w:r w:rsidRPr="0007050B">
        <w:rPr>
          <w:lang w:val="es-VE"/>
        </w:rPr>
        <w:t xml:space="preserve">, </w:t>
      </w:r>
      <w:r w:rsidRPr="0007050B">
        <w:rPr>
          <w:rStyle w:val="Cmathsexpressions"/>
          <w:lang w:val="es-VE"/>
        </w:rPr>
        <w:t>y</w:t>
      </w:r>
      <w:r w:rsidR="00121285" w:rsidRPr="0007050B">
        <w:rPr>
          <w:lang w:val="es-VE"/>
        </w:rPr>
        <w:t xml:space="preserve"> = -4</w:t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  <w:r w:rsidR="00D54EB6" w:rsidRPr="0007050B">
        <w:rPr>
          <w:lang w:val="es-VE"/>
        </w:rPr>
        <w:tab/>
      </w:r>
    </w:p>
    <w:p w14:paraId="53B1C151" w14:textId="288B49E5" w:rsidR="00AC25FB" w:rsidRPr="0007050B" w:rsidRDefault="00AC25FB" w:rsidP="002F5D74">
      <w:pPr>
        <w:pStyle w:val="Pquestiontextpartsa"/>
        <w:rPr>
          <w:lang w:val="es-VE"/>
        </w:rPr>
      </w:pPr>
      <w:r w:rsidRPr="0007050B">
        <w:rPr>
          <w:rStyle w:val="Cquestionpartlabelbold"/>
          <w:lang w:val="es-VE"/>
        </w:rPr>
        <w:t>D</w:t>
      </w:r>
      <w:r w:rsidR="00D54EB6" w:rsidRPr="0007050B">
        <w:rPr>
          <w:lang w:val="es-VE"/>
        </w:rPr>
        <w:tab/>
      </w:r>
      <w:r w:rsidRPr="0007050B">
        <w:rPr>
          <w:rStyle w:val="Cmathsexpressions"/>
          <w:lang w:val="es-VE"/>
        </w:rPr>
        <w:t>x</w:t>
      </w:r>
      <w:r w:rsidR="00121285" w:rsidRPr="0007050B">
        <w:rPr>
          <w:lang w:val="es-VE"/>
        </w:rPr>
        <w:t xml:space="preserve"> = -4</w:t>
      </w:r>
      <w:r w:rsidRPr="0007050B">
        <w:rPr>
          <w:lang w:val="es-VE"/>
        </w:rPr>
        <w:t xml:space="preserve">, </w:t>
      </w:r>
      <w:r w:rsidRPr="0007050B">
        <w:rPr>
          <w:rStyle w:val="Cmathsexpressions"/>
          <w:lang w:val="es-VE"/>
        </w:rPr>
        <w:t>y</w:t>
      </w:r>
      <w:r w:rsidR="00121285" w:rsidRPr="0007050B">
        <w:rPr>
          <w:lang w:val="es-VE"/>
        </w:rPr>
        <w:t xml:space="preserve"> = 7</w:t>
      </w:r>
    </w:p>
    <w:p w14:paraId="60030BC3" w14:textId="77777777" w:rsidR="00F608D1" w:rsidRDefault="00F608D1" w:rsidP="00C61EE9">
      <w:pPr>
        <w:pStyle w:val="Pquestionheadingmc"/>
      </w:pPr>
      <w:r>
        <w:lastRenderedPageBreak/>
        <w:t>Question 9</w:t>
      </w:r>
      <w:r>
        <w:tab/>
      </w:r>
      <w:r w:rsidR="00D164AD">
        <w:t>[12</w:t>
      </w:r>
      <w:r w:rsidR="00323FA2">
        <w:t>.2</w:t>
      </w:r>
      <w:r>
        <w:t>]</w:t>
      </w:r>
    </w:p>
    <w:p w14:paraId="6FE724A2" w14:textId="77777777" w:rsidR="00AC25FB" w:rsidRDefault="00AC25FB" w:rsidP="00C61EE9">
      <w:pPr>
        <w:pStyle w:val="Pquestiontextmainstem"/>
        <w:keepNext/>
      </w:pPr>
      <w:r w:rsidRPr="008B228C">
        <w:t xml:space="preserve">The graph of </w:t>
      </w:r>
      <w:r w:rsidR="005B6F35" w:rsidRPr="00941C92">
        <w:rPr>
          <w:position w:val="-10"/>
        </w:rPr>
        <w:object w:dxaOrig="1640" w:dyaOrig="360" w14:anchorId="756793AF">
          <v:shape id="_x0000_i1032" type="#_x0000_t75" style="width:82.85pt;height:17.75pt" o:ole="">
            <v:imagedata r:id="rId26" o:title=""/>
          </v:shape>
          <o:OLEObject Type="Embed" ProgID="Equation.3" ShapeID="_x0000_i1032" DrawAspect="Content" ObjectID="_1538915968" r:id="rId27"/>
        </w:object>
      </w:r>
      <w:r w:rsidR="005B6F35">
        <w:rPr>
          <w:position w:val="-10"/>
        </w:rPr>
        <w:t xml:space="preserve"> </w:t>
      </w:r>
      <w:r w:rsidR="005B6F35" w:rsidRPr="008B228C">
        <w:t>is:</w:t>
      </w:r>
    </w:p>
    <w:p w14:paraId="5C0689B8" w14:textId="77777777" w:rsidR="00E44D90" w:rsidRDefault="00E44D90" w:rsidP="00E44D90">
      <w:pPr>
        <w:pStyle w:val="Pquestiontextmainstem"/>
      </w:pPr>
      <w:r>
        <w:rPr>
          <w:noProof/>
        </w:rPr>
        <w:drawing>
          <wp:inline distT="0" distB="0" distL="0" distR="0" wp14:anchorId="01DE4CE3" wp14:editId="75B78CF8">
            <wp:extent cx="2843693" cy="1329690"/>
            <wp:effectExtent l="0" t="0" r="1270" b="0"/>
            <wp:docPr id="10" name="Picture 10" descr="Screen Shot 2016-09-09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creen Shot 2016-09-09 at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3693" cy="1329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60E897" wp14:editId="135A1EF6">
            <wp:extent cx="2691163" cy="1482090"/>
            <wp:effectExtent l="0" t="0" r="1270" b="0"/>
            <wp:docPr id="11" name="Picture 11" descr="Screen Shot 2016-09-09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creen Shot 2016-09-09 at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163" cy="148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B78AE7" w14:textId="77777777" w:rsidR="00AC25FB" w:rsidRPr="00AB74E9" w:rsidRDefault="00F608D1" w:rsidP="00F608D1">
      <w:pPr>
        <w:pStyle w:val="Psectionresults"/>
      </w:pPr>
      <w:r>
        <w:t>Multiple-choice results: ___ / 9</w:t>
      </w:r>
    </w:p>
    <w:p w14:paraId="0858A72C" w14:textId="77777777" w:rsidR="00AC25FB" w:rsidRDefault="00AC25FB" w:rsidP="001A007A">
      <w:pPr>
        <w:pStyle w:val="Psectionheading"/>
        <w:pageBreakBefore w:val="0"/>
      </w:pPr>
      <w:r>
        <w:t>Short answer section</w:t>
      </w:r>
    </w:p>
    <w:p w14:paraId="4C120200" w14:textId="23656A78" w:rsidR="00F608D1" w:rsidRDefault="00F608D1" w:rsidP="00F608D1">
      <w:pPr>
        <w:pStyle w:val="Pquestionheadingsx1stafterhead"/>
      </w:pPr>
      <w:r>
        <w:t>Question 10</w:t>
      </w:r>
      <w:r>
        <w:tab/>
      </w:r>
      <w:r w:rsidR="00D008B9">
        <w:rPr>
          <w:rStyle w:val="Cmarkslabel"/>
        </w:rPr>
        <w:t>2 marks</w:t>
      </w:r>
      <w:r w:rsidR="00D008B9">
        <w:tab/>
        <w:t>[12.3]</w:t>
      </w:r>
      <w:r>
        <w:tab/>
      </w:r>
    </w:p>
    <w:p w14:paraId="69E38A9F" w14:textId="77777777" w:rsidR="00AC25FB" w:rsidRPr="00CD67DD" w:rsidRDefault="00AC25FB" w:rsidP="00F608D1">
      <w:pPr>
        <w:pStyle w:val="Pquestiontextmainstem"/>
      </w:pPr>
      <w:r w:rsidRPr="00CD67DD">
        <w:t>Choose from the following words to complete the sentences below</w:t>
      </w:r>
      <w:r>
        <w:t>.</w:t>
      </w:r>
      <w:r w:rsidRPr="00CD67DD">
        <w:t xml:space="preserve"> </w:t>
      </w:r>
    </w:p>
    <w:p w14:paraId="5949E0AF" w14:textId="77777777" w:rsidR="00AC25FB" w:rsidRPr="00AB74E9" w:rsidRDefault="00AC25FB" w:rsidP="00F608D1">
      <w:pPr>
        <w:pStyle w:val="Pquestiontextmainstem"/>
        <w:rPr>
          <w:rStyle w:val="Cmathsexpressions"/>
        </w:rPr>
      </w:pPr>
      <w:r w:rsidRPr="00AB74E9">
        <w:rPr>
          <w:rStyle w:val="Cmathsexpressions"/>
        </w:rPr>
        <w:t>base        coefficient        index         irrational number        power        surd</w:t>
      </w:r>
    </w:p>
    <w:p w14:paraId="023D7B23" w14:textId="77777777" w:rsidR="00AC25FB" w:rsidRPr="00AB74E9" w:rsidRDefault="00AC25FB" w:rsidP="00F608D1">
      <w:pPr>
        <w:pStyle w:val="Pquestiontextmainstem"/>
        <w:rPr>
          <w:rStyle w:val="Cquestionpartlabelbold"/>
        </w:rPr>
      </w:pPr>
      <w:r w:rsidRPr="00CD67DD">
        <w:t>In the term 5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6</w:t>
      </w:r>
      <w:r w:rsidRPr="00CD67DD">
        <w:t xml:space="preserve">, the </w:t>
      </w:r>
      <w:r w:rsidR="00652C8A" w:rsidRPr="0033129E">
        <w:t xml:space="preserve">‘6’ is known as the </w:t>
      </w:r>
      <w:r w:rsidR="00652C8A" w:rsidRPr="00DD55E2">
        <w:t xml:space="preserve">_______________ </w:t>
      </w:r>
      <w:r w:rsidR="00652C8A" w:rsidRPr="0033129E">
        <w:t xml:space="preserve">or </w:t>
      </w:r>
      <w:r w:rsidR="00652C8A" w:rsidRPr="00DD55E2">
        <w:t>_________</w:t>
      </w:r>
      <w:r w:rsidR="00652C8A" w:rsidRPr="0033129E">
        <w:t xml:space="preserve"> of </w:t>
      </w:r>
      <w:r w:rsidR="00652C8A" w:rsidRPr="00DD55E2">
        <w:rPr>
          <w:rStyle w:val="Cmathsexpressions"/>
        </w:rPr>
        <w:t>x</w:t>
      </w:r>
      <w:r w:rsidR="00652C8A" w:rsidRPr="0033129E">
        <w:t>.</w:t>
      </w:r>
    </w:p>
    <w:p w14:paraId="0BA98DDD" w14:textId="5A972880" w:rsidR="00F608D1" w:rsidRDefault="00F608D1" w:rsidP="00F608D1">
      <w:pPr>
        <w:pStyle w:val="Pquestionheadingsx"/>
      </w:pPr>
      <w:r>
        <w:t>Question 11</w:t>
      </w:r>
      <w:r>
        <w:tab/>
      </w:r>
      <w:r>
        <w:rPr>
          <w:rStyle w:val="Cmarkslabel"/>
        </w:rPr>
        <w:t>1 mark</w:t>
      </w:r>
      <w:r w:rsidR="003D60CE">
        <w:tab/>
        <w:t>[12.5</w:t>
      </w:r>
      <w:r>
        <w:t>]</w:t>
      </w:r>
      <w:r w:rsidR="00C61EE9">
        <w:t xml:space="preserve"> </w:t>
      </w:r>
      <w:r w:rsidR="00C61EE9">
        <w:rPr>
          <w:highlight w:val="lightGray"/>
        </w:rPr>
        <w:t>[10A]</w:t>
      </w:r>
    </w:p>
    <w:p w14:paraId="02B407D8" w14:textId="77777777" w:rsidR="00AC25FB" w:rsidRPr="00CD67DD" w:rsidRDefault="00AC25FB" w:rsidP="00F608D1">
      <w:pPr>
        <w:pStyle w:val="Pquestiontextmainstem"/>
      </w:pPr>
      <w:r w:rsidRPr="00CD67DD">
        <w:t>Complete the following sentence.</w:t>
      </w:r>
    </w:p>
    <w:p w14:paraId="4F9DA88C" w14:textId="77777777" w:rsidR="00AC25FB" w:rsidRPr="00CD67DD" w:rsidRDefault="00AC25FB" w:rsidP="00F608D1">
      <w:pPr>
        <w:pStyle w:val="Pquestiontextmainstem"/>
      </w:pPr>
      <w:r w:rsidRPr="006751E5">
        <w:rPr>
          <w:position w:val="-12"/>
        </w:rPr>
        <w:object w:dxaOrig="460" w:dyaOrig="360" w14:anchorId="750FE4C6">
          <v:shape id="_x0000_i1033" type="#_x0000_t75" style="width:22.7pt;height:17.75pt" o:ole="">
            <v:imagedata r:id="rId30" o:title=""/>
          </v:shape>
          <o:OLEObject Type="Embed" ProgID="Equation.DSMT4" ShapeID="_x0000_i1033" DrawAspect="Content" ObjectID="_1538915969" r:id="rId31"/>
        </w:object>
      </w:r>
      <w:r w:rsidR="008859FD">
        <w:t>(243</w:t>
      </w:r>
      <w:r w:rsidR="001A007A">
        <w:t>)</w:t>
      </w:r>
      <w:r w:rsidR="008859FD">
        <w:t xml:space="preserve"> = 5</w:t>
      </w:r>
      <w:r w:rsidRPr="00CD67DD">
        <w:t xml:space="preserve"> because </w:t>
      </w:r>
      <w:r w:rsidR="006C6E9F">
        <w:t>___________</w:t>
      </w:r>
      <w:r w:rsidR="001A007A">
        <w:t>___________________________________________</w:t>
      </w:r>
    </w:p>
    <w:p w14:paraId="6E57F18E" w14:textId="02515D69" w:rsidR="00F608D1" w:rsidRDefault="00F608D1" w:rsidP="00F608D1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</w:t>
      </w:r>
      <w:r w:rsidR="003D60CE">
        <w:t>12.4</w:t>
      </w:r>
      <w:r>
        <w:t>]</w:t>
      </w:r>
      <w:r w:rsidR="00C61EE9">
        <w:t xml:space="preserve"> </w:t>
      </w:r>
      <w:r w:rsidR="00C61EE9">
        <w:rPr>
          <w:highlight w:val="lightGray"/>
        </w:rPr>
        <w:t>[10A]</w:t>
      </w:r>
    </w:p>
    <w:p w14:paraId="3EDAD7B6" w14:textId="77777777" w:rsidR="00AC25FB" w:rsidRPr="00AB74E9" w:rsidRDefault="00AC25FB" w:rsidP="006C6E9F">
      <w:pPr>
        <w:pStyle w:val="Pquestiontextmainstem"/>
        <w:rPr>
          <w:rStyle w:val="Cmathsexpressions"/>
        </w:rPr>
      </w:pPr>
      <w:r w:rsidRPr="00CD67DD">
        <w:t xml:space="preserve">Simplify </w:t>
      </w:r>
      <w:r w:rsidR="008F230E" w:rsidRPr="0033129E">
        <w:rPr>
          <w:position w:val="-6"/>
        </w:rPr>
        <w:object w:dxaOrig="780" w:dyaOrig="499" w14:anchorId="7DC87830">
          <v:shape id="_x0000_i1034" type="#_x0000_t75" style="width:39.45pt;height:25.65pt" o:ole="">
            <v:imagedata r:id="rId32" o:title=""/>
          </v:shape>
          <o:OLEObject Type="Embed" ProgID="Equation.3" ShapeID="_x0000_i1034" DrawAspect="Content" ObjectID="_1538915970" r:id="rId33"/>
        </w:object>
      </w:r>
      <w:r w:rsidR="008F230E" w:rsidRPr="0033129E">
        <w:t>.</w:t>
      </w:r>
    </w:p>
    <w:p w14:paraId="6C923629" w14:textId="77777777" w:rsidR="00AC25FB" w:rsidRPr="00AB74E9" w:rsidRDefault="00AC25FB" w:rsidP="006C6E9F">
      <w:pPr>
        <w:pStyle w:val="Pquestiontextmainstem"/>
        <w:rPr>
          <w:rStyle w:val="Cmathsexpressions"/>
        </w:rPr>
      </w:pPr>
    </w:p>
    <w:p w14:paraId="4034A2F4" w14:textId="77777777" w:rsidR="00F608D1" w:rsidRDefault="00F608D1" w:rsidP="006C6E9F">
      <w:pPr>
        <w:pStyle w:val="Pquestiontextmainstem"/>
      </w:pPr>
    </w:p>
    <w:p w14:paraId="7D8F8230" w14:textId="77777777" w:rsidR="00E44D90" w:rsidRDefault="00E44D90" w:rsidP="006C6E9F">
      <w:pPr>
        <w:pStyle w:val="Pquestiontextmainstem"/>
      </w:pPr>
    </w:p>
    <w:p w14:paraId="0582607B" w14:textId="77777777" w:rsidR="00E44D90" w:rsidRDefault="00E44D90" w:rsidP="006C6E9F">
      <w:pPr>
        <w:pStyle w:val="Pquestiontextmainstem"/>
      </w:pPr>
    </w:p>
    <w:p w14:paraId="3E5C3F63" w14:textId="41BE4B86" w:rsidR="00F608D1" w:rsidRDefault="00F608D1" w:rsidP="00F608D1">
      <w:pPr>
        <w:pStyle w:val="Pquestionheadingsx"/>
      </w:pPr>
      <w:r>
        <w:t>Question 13</w:t>
      </w:r>
      <w:r>
        <w:tab/>
      </w:r>
      <w:r>
        <w:rPr>
          <w:rStyle w:val="Cmarkslabel"/>
        </w:rPr>
        <w:t>4 marks</w:t>
      </w:r>
      <w:r>
        <w:tab/>
        <w:t>[</w:t>
      </w:r>
      <w:r w:rsidR="003D60CE">
        <w:t>12.4</w:t>
      </w:r>
      <w:r>
        <w:t>]</w:t>
      </w:r>
      <w:r w:rsidR="00C61EE9">
        <w:t xml:space="preserve"> </w:t>
      </w:r>
      <w:r w:rsidR="00C61EE9">
        <w:rPr>
          <w:highlight w:val="lightGray"/>
        </w:rPr>
        <w:t>[10A]</w:t>
      </w:r>
    </w:p>
    <w:p w14:paraId="73F87D26" w14:textId="77777777" w:rsidR="00AC25FB" w:rsidRDefault="00AC25FB" w:rsidP="006C6E9F">
      <w:pPr>
        <w:pStyle w:val="Pquestiontextmainstem"/>
      </w:pPr>
      <w:r w:rsidRPr="00954006">
        <w:t>Evaluate using index laws</w:t>
      </w:r>
      <w:r>
        <w:t>:</w:t>
      </w:r>
    </w:p>
    <w:p w14:paraId="1EE5FFE3" w14:textId="77777777" w:rsidR="00AC25FB" w:rsidRPr="00954006" w:rsidRDefault="00AC25FB" w:rsidP="006C6E9F">
      <w:pPr>
        <w:pStyle w:val="Pquestiontextpartsa"/>
      </w:pPr>
      <w:r w:rsidRPr="00AB74E9">
        <w:rPr>
          <w:rStyle w:val="Cquestionpartlabelbold"/>
        </w:rPr>
        <w:t>(a)</w:t>
      </w:r>
      <w:r w:rsidR="00D54EB6">
        <w:rPr>
          <w:rStyle w:val="Cquestionpartlabelbold"/>
        </w:rPr>
        <w:tab/>
      </w:r>
      <w:r w:rsidR="008859FD">
        <w:t>5</w:t>
      </w:r>
      <w:r w:rsidRPr="00954006">
        <w:t xml:space="preserve"> × </w:t>
      </w:r>
      <w:r w:rsidRPr="00A94810">
        <w:rPr>
          <w:position w:val="-6"/>
        </w:rPr>
        <w:object w:dxaOrig="400" w:dyaOrig="499" w14:anchorId="0EB7B7CF">
          <v:shape id="_x0000_i1035" type="#_x0000_t75" style="width:19.75pt;height:25.65pt" o:ole="">
            <v:imagedata r:id="rId34" o:title=""/>
          </v:shape>
          <o:OLEObject Type="Embed" ProgID="Equation.3" ShapeID="_x0000_i1035" DrawAspect="Content" ObjectID="_1538915971" r:id="rId35"/>
        </w:object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(b)</w:t>
      </w:r>
      <w:r w:rsidR="00D54EB6">
        <w:tab/>
      </w:r>
      <w:r w:rsidR="008859FD" w:rsidRPr="00867855">
        <w:rPr>
          <w:position w:val="-6"/>
        </w:rPr>
        <w:object w:dxaOrig="420" w:dyaOrig="499" w14:anchorId="3913491B">
          <v:shape id="_x0000_i1036" type="#_x0000_t75" style="width:21.7pt;height:25.65pt" o:ole="">
            <v:imagedata r:id="rId36" o:title=""/>
          </v:shape>
          <o:OLEObject Type="Embed" ProgID="Equation.3" ShapeID="_x0000_i1036" DrawAspect="Content" ObjectID="_1538915972" r:id="rId37"/>
        </w:object>
      </w:r>
    </w:p>
    <w:p w14:paraId="78965C49" w14:textId="77777777" w:rsidR="00AC25FB" w:rsidRPr="00AB74E9" w:rsidRDefault="00AC25FB" w:rsidP="006C6E9F">
      <w:pPr>
        <w:pStyle w:val="Pquestiontextpartsa"/>
        <w:rPr>
          <w:rStyle w:val="Csuperscript"/>
        </w:rPr>
      </w:pPr>
    </w:p>
    <w:p w14:paraId="3B5F5EE5" w14:textId="77777777" w:rsidR="00AC25FB" w:rsidRPr="00954006" w:rsidRDefault="00AC25FB" w:rsidP="006C6E9F">
      <w:pPr>
        <w:pStyle w:val="Pquestiontextpartsa"/>
      </w:pPr>
    </w:p>
    <w:p w14:paraId="54C85321" w14:textId="77777777" w:rsidR="00AC25FB" w:rsidRPr="00954006" w:rsidRDefault="00AC25FB" w:rsidP="006C6E9F">
      <w:pPr>
        <w:pStyle w:val="Pquestiontextpartsa"/>
      </w:pPr>
    </w:p>
    <w:p w14:paraId="2429EDF6" w14:textId="77777777" w:rsidR="00AC25FB" w:rsidRPr="00954006" w:rsidRDefault="00AC25FB" w:rsidP="006C6E9F">
      <w:pPr>
        <w:pStyle w:val="Pquestiontextpartsa"/>
      </w:pPr>
    </w:p>
    <w:p w14:paraId="779AA917" w14:textId="77777777" w:rsidR="00AC25FB" w:rsidRPr="00954006" w:rsidRDefault="00AC25FB" w:rsidP="006C6E9F">
      <w:pPr>
        <w:pStyle w:val="Pquestiontextpartsa"/>
      </w:pPr>
    </w:p>
    <w:p w14:paraId="0355D670" w14:textId="77777777" w:rsidR="00F608D1" w:rsidRDefault="00F608D1" w:rsidP="00F608D1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2 marks</w:t>
      </w:r>
      <w:r w:rsidR="003D60CE">
        <w:tab/>
        <w:t>[12.3</w:t>
      </w:r>
      <w:r>
        <w:t>]</w:t>
      </w:r>
    </w:p>
    <w:p w14:paraId="0F103C90" w14:textId="77777777" w:rsidR="00AC25FB" w:rsidRPr="00954006" w:rsidRDefault="00AC25FB" w:rsidP="006C6E9F">
      <w:pPr>
        <w:pStyle w:val="Pquestiontextmainstem"/>
      </w:pPr>
      <w:r w:rsidRPr="00954006">
        <w:t xml:space="preserve">Write </w:t>
      </w:r>
      <w:r w:rsidRPr="00111A00">
        <w:rPr>
          <w:position w:val="-36"/>
        </w:rPr>
        <w:object w:dxaOrig="1020" w:dyaOrig="900" w14:anchorId="33E86089">
          <v:shape id="_x0000_i1037" type="#_x0000_t75" style="width:50.3pt;height:45.35pt" o:ole="">
            <v:imagedata r:id="rId38" o:title=""/>
          </v:shape>
          <o:OLEObject Type="Embed" ProgID="Equation.DSMT4" ShapeID="_x0000_i1037" DrawAspect="Content" ObjectID="_1538915973" r:id="rId39"/>
        </w:object>
      </w:r>
      <w:r w:rsidRPr="00954006">
        <w:t xml:space="preserve"> in simplified form expressing your answer with positive indices. </w:t>
      </w:r>
    </w:p>
    <w:p w14:paraId="7CF02ACA" w14:textId="77777777" w:rsidR="00AC25FB" w:rsidRPr="00954006" w:rsidRDefault="00AC25FB" w:rsidP="006C6E9F">
      <w:pPr>
        <w:pStyle w:val="Pquestiontextmainstem"/>
      </w:pPr>
    </w:p>
    <w:p w14:paraId="24A6765B" w14:textId="77777777" w:rsidR="00AC25FB" w:rsidRDefault="00AC25FB" w:rsidP="006C6E9F">
      <w:pPr>
        <w:pStyle w:val="Pquestiontextmainstem"/>
      </w:pPr>
    </w:p>
    <w:p w14:paraId="211734FC" w14:textId="77777777" w:rsidR="00377441" w:rsidRDefault="00377441" w:rsidP="006C6E9F">
      <w:pPr>
        <w:pStyle w:val="Pquestiontextmainstem"/>
      </w:pPr>
    </w:p>
    <w:p w14:paraId="12587CAB" w14:textId="77777777" w:rsidR="00377441" w:rsidRDefault="00377441" w:rsidP="006C6E9F">
      <w:pPr>
        <w:pStyle w:val="Pquestiontextmainstem"/>
      </w:pPr>
    </w:p>
    <w:p w14:paraId="67B36CC8" w14:textId="77777777" w:rsidR="00377441" w:rsidRPr="00954006" w:rsidRDefault="00377441" w:rsidP="006C6E9F">
      <w:pPr>
        <w:pStyle w:val="Pquestiontextmainstem"/>
      </w:pPr>
    </w:p>
    <w:p w14:paraId="69612B7E" w14:textId="77777777" w:rsidR="00AC25FB" w:rsidRPr="00954006" w:rsidRDefault="00AC25FB" w:rsidP="006C6E9F">
      <w:pPr>
        <w:pStyle w:val="Pquestiontextmainstem"/>
      </w:pPr>
    </w:p>
    <w:p w14:paraId="4FCE5DC2" w14:textId="77777777" w:rsidR="006C6E9F" w:rsidRDefault="006C6E9F" w:rsidP="006C6E9F">
      <w:pPr>
        <w:pStyle w:val="Pquestiontextmainstem"/>
      </w:pPr>
    </w:p>
    <w:p w14:paraId="3AEFC547" w14:textId="702ABF3D" w:rsidR="00F608D1" w:rsidRDefault="00F608D1" w:rsidP="00F608D1">
      <w:pPr>
        <w:pStyle w:val="Pquestionheadingsx"/>
      </w:pPr>
      <w:r>
        <w:t>Question 15</w:t>
      </w:r>
      <w:r>
        <w:tab/>
      </w:r>
      <w:r>
        <w:rPr>
          <w:rStyle w:val="Cmarkslabel"/>
        </w:rPr>
        <w:t>6 marks</w:t>
      </w:r>
      <w:r w:rsidR="008F4EAD">
        <w:tab/>
        <w:t>[12.5</w:t>
      </w:r>
      <w:r>
        <w:t>]</w:t>
      </w:r>
      <w:r w:rsidR="00C61EE9">
        <w:t xml:space="preserve"> </w:t>
      </w:r>
      <w:r w:rsidR="00C61EE9">
        <w:rPr>
          <w:highlight w:val="lightGray"/>
        </w:rPr>
        <w:t>[10A]</w:t>
      </w:r>
    </w:p>
    <w:p w14:paraId="1B6FFA8E" w14:textId="77777777" w:rsidR="00AC25FB" w:rsidRPr="00954006" w:rsidRDefault="00AC25FB" w:rsidP="006C6E9F">
      <w:pPr>
        <w:pStyle w:val="Pquestiontextmainstem"/>
      </w:pPr>
      <w:r w:rsidRPr="00954006">
        <w:t>Solve the following equations.</w:t>
      </w:r>
    </w:p>
    <w:p w14:paraId="31EBD12F" w14:textId="77777777" w:rsidR="00AC25FB" w:rsidRPr="00954006" w:rsidRDefault="00AC25FB" w:rsidP="00D54EB6">
      <w:pPr>
        <w:pStyle w:val="Pquestiontextpartsa"/>
      </w:pPr>
      <w:r w:rsidRPr="00AB74E9">
        <w:rPr>
          <w:rStyle w:val="Cquestionpartlabelbold"/>
        </w:rPr>
        <w:t>(a)</w:t>
      </w:r>
      <w:r w:rsidR="00D54EB6">
        <w:tab/>
      </w:r>
      <w:r w:rsidRPr="000A1016">
        <w:rPr>
          <w:position w:val="-8"/>
        </w:rPr>
        <w:object w:dxaOrig="440" w:dyaOrig="280" w14:anchorId="74CC256F">
          <v:shape id="_x0000_i1038" type="#_x0000_t75" style="width:21.7pt;height:13.8pt" o:ole="">
            <v:imagedata r:id="rId40" o:title=""/>
          </v:shape>
          <o:OLEObject Type="Embed" ProgID="Equation.3" ShapeID="_x0000_i1038" DrawAspect="Content" ObjectID="_1538915974" r:id="rId41"/>
        </w:object>
      </w:r>
      <w:r w:rsidR="00783EBA">
        <w:t>(</w:t>
      </w:r>
      <w:r w:rsidRPr="00AB74E9">
        <w:rPr>
          <w:rStyle w:val="Cmathsexpressions"/>
        </w:rPr>
        <w:t>x</w:t>
      </w:r>
      <w:r w:rsidR="00783EBA" w:rsidRPr="00783EBA">
        <w:t>)</w:t>
      </w:r>
      <w:r w:rsidR="00B87AF5">
        <w:t xml:space="preserve"> = 5</w:t>
      </w:r>
      <w:r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(b)</w:t>
      </w:r>
      <w:r w:rsidR="00D54EB6">
        <w:tab/>
      </w:r>
      <w:r w:rsidRPr="000A1016">
        <w:rPr>
          <w:position w:val="-8"/>
        </w:rPr>
        <w:object w:dxaOrig="440" w:dyaOrig="280" w14:anchorId="56C4FFF8">
          <v:shape id="_x0000_i1039" type="#_x0000_t75" style="width:21.7pt;height:13.8pt" o:ole="">
            <v:imagedata r:id="rId42" o:title=""/>
          </v:shape>
          <o:OLEObject Type="Embed" ProgID="Equation.3" ShapeID="_x0000_i1039" DrawAspect="Content" ObjectID="_1538915975" r:id="rId43"/>
        </w:object>
      </w:r>
      <w:r w:rsidR="00783EBA">
        <w:t>(</w:t>
      </w:r>
      <w:r w:rsidRPr="00954006">
        <w:t xml:space="preserve">1000 </w:t>
      </w:r>
      <w:r w:rsidR="00783EBA">
        <w:t>)</w:t>
      </w:r>
      <w:r w:rsidR="00B87AF5">
        <w:t xml:space="preserve"> = 4</w:t>
      </w:r>
      <w:r w:rsidR="00B87AF5">
        <w:tab/>
      </w:r>
      <w:r w:rsidR="00D54EB6">
        <w:tab/>
      </w:r>
      <w:r w:rsidRPr="00AB74E9">
        <w:rPr>
          <w:rStyle w:val="Cquestionpartlabelbold"/>
        </w:rPr>
        <w:t>(c)</w:t>
      </w:r>
      <w:r w:rsidR="00D54EB6">
        <w:tab/>
      </w:r>
      <w:r w:rsidRPr="00954006">
        <w:t>2</w:t>
      </w:r>
      <w:r w:rsidRPr="00954006">
        <w:rPr>
          <w:position w:val="-12"/>
        </w:rPr>
        <w:object w:dxaOrig="460" w:dyaOrig="360" w14:anchorId="5E9CB59E">
          <v:shape id="_x0000_i1040" type="#_x0000_t75" style="width:22.7pt;height:17.75pt" o:ole="">
            <v:imagedata r:id="rId44" o:title=""/>
          </v:shape>
          <o:OLEObject Type="Embed" ProgID="Equation.3" ShapeID="_x0000_i1040" DrawAspect="Content" ObjectID="_1538915976" r:id="rId45"/>
        </w:object>
      </w:r>
      <w:r w:rsidR="00783EBA">
        <w:t>(</w:t>
      </w:r>
      <w:r w:rsidRPr="00AB74E9">
        <w:rPr>
          <w:rStyle w:val="Cmathsexpressions"/>
        </w:rPr>
        <w:t>x</w:t>
      </w:r>
      <w:r w:rsidR="00783EBA" w:rsidRPr="00B87AF5">
        <w:t>)</w:t>
      </w:r>
      <w:r w:rsidR="00B87AF5" w:rsidRPr="00B87AF5">
        <w:t xml:space="preserve"> </w:t>
      </w:r>
      <w:r w:rsidR="00B87AF5">
        <w:t>+ 4 = 12</w:t>
      </w:r>
    </w:p>
    <w:p w14:paraId="3EC4C95F" w14:textId="77777777" w:rsidR="00AC25FB" w:rsidRPr="00954006" w:rsidRDefault="00AC25FB" w:rsidP="006C6E9F">
      <w:pPr>
        <w:pStyle w:val="Pquestiontextmainstem"/>
      </w:pPr>
    </w:p>
    <w:p w14:paraId="1E6E1E6D" w14:textId="77777777" w:rsidR="00AC25FB" w:rsidRPr="00954006" w:rsidRDefault="00AC25FB" w:rsidP="006C6E9F">
      <w:pPr>
        <w:pStyle w:val="Pquestiontextmainstem"/>
      </w:pPr>
    </w:p>
    <w:p w14:paraId="0191F812" w14:textId="77777777" w:rsidR="00AC25FB" w:rsidRPr="00954006" w:rsidRDefault="00AC25FB" w:rsidP="006C6E9F">
      <w:pPr>
        <w:pStyle w:val="Pquestiontextmainstem"/>
      </w:pPr>
    </w:p>
    <w:p w14:paraId="57E66E0E" w14:textId="77777777" w:rsidR="00AC25FB" w:rsidRDefault="00AC25FB" w:rsidP="006C6E9F">
      <w:pPr>
        <w:pStyle w:val="Pquestiontextmainstem"/>
      </w:pPr>
    </w:p>
    <w:p w14:paraId="3E18ECAC" w14:textId="77777777" w:rsidR="00377441" w:rsidRDefault="00377441" w:rsidP="006C6E9F">
      <w:pPr>
        <w:pStyle w:val="Pquestiontextmainstem"/>
      </w:pPr>
    </w:p>
    <w:p w14:paraId="5D3C62C4" w14:textId="77777777" w:rsidR="00377441" w:rsidRDefault="00377441" w:rsidP="006C6E9F">
      <w:pPr>
        <w:pStyle w:val="Pquestiontextmainstem"/>
      </w:pPr>
    </w:p>
    <w:p w14:paraId="70A5E2B3" w14:textId="77777777" w:rsidR="00377441" w:rsidRPr="00954006" w:rsidRDefault="00377441" w:rsidP="006C6E9F">
      <w:pPr>
        <w:pStyle w:val="Pquestiontextmainstem"/>
      </w:pPr>
    </w:p>
    <w:p w14:paraId="26F6E3A4" w14:textId="77777777" w:rsidR="00AC25FB" w:rsidRPr="00954006" w:rsidRDefault="00AC25FB" w:rsidP="006C6E9F">
      <w:pPr>
        <w:pStyle w:val="Pquestiontextmainstem"/>
      </w:pPr>
    </w:p>
    <w:p w14:paraId="6887D2BB" w14:textId="77777777" w:rsidR="00AC25FB" w:rsidRPr="00AB74E9" w:rsidRDefault="00AC25FB" w:rsidP="006C6E9F">
      <w:pPr>
        <w:pStyle w:val="Pquestiontextmainstem"/>
        <w:rPr>
          <w:rStyle w:val="Cquestionpartlabelbold"/>
        </w:rPr>
      </w:pPr>
    </w:p>
    <w:p w14:paraId="3DAC4D10" w14:textId="0E67857B" w:rsidR="00F608D1" w:rsidRDefault="00F608D1" w:rsidP="00F608D1">
      <w:pPr>
        <w:pStyle w:val="Pquestionheadingsx"/>
      </w:pPr>
      <w:r>
        <w:t>Question 16</w:t>
      </w:r>
      <w:r>
        <w:tab/>
      </w:r>
      <w:r>
        <w:rPr>
          <w:rStyle w:val="Cmarkslabel"/>
        </w:rPr>
        <w:t>4 marks</w:t>
      </w:r>
      <w:r>
        <w:tab/>
        <w:t>[</w:t>
      </w:r>
      <w:r w:rsidR="003D60CE">
        <w:t>12.6</w:t>
      </w:r>
      <w:r>
        <w:t>]</w:t>
      </w:r>
      <w:r w:rsidR="00C61EE9">
        <w:t xml:space="preserve"> </w:t>
      </w:r>
      <w:r w:rsidR="00C61EE9">
        <w:rPr>
          <w:highlight w:val="lightGray"/>
        </w:rPr>
        <w:t>[10A]</w:t>
      </w:r>
    </w:p>
    <w:p w14:paraId="161545B1" w14:textId="77777777" w:rsidR="00AC25FB" w:rsidRPr="00954006" w:rsidRDefault="00AC25FB" w:rsidP="006C6E9F">
      <w:pPr>
        <w:pStyle w:val="Pquestiontextmainstem"/>
      </w:pPr>
      <w:r w:rsidRPr="00954006">
        <w:t>Simplify the following using logarithmic laws.</w:t>
      </w:r>
    </w:p>
    <w:p w14:paraId="491F59D6" w14:textId="77777777" w:rsidR="00AC25FB" w:rsidRPr="00954006" w:rsidRDefault="00AC25FB" w:rsidP="006C6E9F">
      <w:pPr>
        <w:pStyle w:val="Pquestiontextmainstem"/>
      </w:pPr>
      <w:r w:rsidRPr="00954006">
        <w:t>2</w:t>
      </w:r>
      <w:r w:rsidRPr="00954006">
        <w:rPr>
          <w:position w:val="-12"/>
        </w:rPr>
        <w:object w:dxaOrig="520" w:dyaOrig="360" w14:anchorId="3CF05726">
          <v:shape id="_x0000_i1041" type="#_x0000_t75" style="width:25.65pt;height:17.75pt" o:ole="">
            <v:imagedata r:id="rId46" o:title=""/>
          </v:shape>
          <o:OLEObject Type="Embed" ProgID="Equation.3" ShapeID="_x0000_i1041" DrawAspect="Content" ObjectID="_1538915977" r:id="rId47"/>
        </w:object>
      </w:r>
      <w:r w:rsidR="00783EBA">
        <w:t>(</w:t>
      </w:r>
      <w:r w:rsidRPr="00954006">
        <w:t>2</w:t>
      </w:r>
      <w:r w:rsidR="00783EBA">
        <w:t>)</w:t>
      </w:r>
      <w:r w:rsidRPr="00954006">
        <w:t xml:space="preserve"> + </w:t>
      </w:r>
      <w:r w:rsidRPr="00954006">
        <w:rPr>
          <w:position w:val="-12"/>
        </w:rPr>
        <w:object w:dxaOrig="520" w:dyaOrig="360" w14:anchorId="6B4C2418">
          <v:shape id="_x0000_i1042" type="#_x0000_t75" style="width:25.65pt;height:17.75pt" o:ole="">
            <v:imagedata r:id="rId46" o:title=""/>
          </v:shape>
          <o:OLEObject Type="Embed" ProgID="Equation.3" ShapeID="_x0000_i1042" DrawAspect="Content" ObjectID="_1538915978" r:id="rId48"/>
        </w:object>
      </w:r>
      <w:r w:rsidR="00783EBA">
        <w:t>(</w:t>
      </w:r>
      <w:r w:rsidR="00512659">
        <w:t>12</w:t>
      </w:r>
      <w:r w:rsidRPr="00954006">
        <w:t>5</w:t>
      </w:r>
      <w:r w:rsidR="00783EBA">
        <w:t>)</w:t>
      </w:r>
      <w:r w:rsidRPr="00954006">
        <w:t xml:space="preserve"> – </w:t>
      </w:r>
      <w:r w:rsidRPr="00954006">
        <w:rPr>
          <w:position w:val="-12"/>
        </w:rPr>
        <w:object w:dxaOrig="520" w:dyaOrig="360" w14:anchorId="63119E02">
          <v:shape id="_x0000_i1043" type="#_x0000_t75" style="width:25.65pt;height:17.75pt" o:ole="">
            <v:imagedata r:id="rId46" o:title=""/>
          </v:shape>
          <o:OLEObject Type="Embed" ProgID="Equation.3" ShapeID="_x0000_i1043" DrawAspect="Content" ObjectID="_1538915979" r:id="rId49"/>
        </w:object>
      </w:r>
      <w:r w:rsidR="00783EBA">
        <w:t>(</w:t>
      </w:r>
      <w:r w:rsidR="00512659">
        <w:t>5</w:t>
      </w:r>
      <w:r w:rsidR="00783EBA">
        <w:t>)</w:t>
      </w:r>
    </w:p>
    <w:p w14:paraId="52C64BF8" w14:textId="77777777" w:rsidR="00AC25FB" w:rsidRPr="00954006" w:rsidRDefault="00AC25FB" w:rsidP="006C6E9F">
      <w:pPr>
        <w:pStyle w:val="Pquestiontextmainstem"/>
      </w:pPr>
    </w:p>
    <w:p w14:paraId="1C5D5225" w14:textId="77777777" w:rsidR="00AC25FB" w:rsidRPr="00954006" w:rsidRDefault="00AC25FB" w:rsidP="006C6E9F">
      <w:pPr>
        <w:pStyle w:val="Pquestiontextmainstem"/>
      </w:pPr>
    </w:p>
    <w:p w14:paraId="4325223E" w14:textId="77777777" w:rsidR="00AC25FB" w:rsidRDefault="00AC25FB" w:rsidP="006C6E9F">
      <w:pPr>
        <w:pStyle w:val="Pquestiontextmainstem"/>
      </w:pPr>
    </w:p>
    <w:p w14:paraId="029F8556" w14:textId="77777777" w:rsidR="00377441" w:rsidRPr="00954006" w:rsidRDefault="00377441" w:rsidP="006C6E9F">
      <w:pPr>
        <w:pStyle w:val="Pquestiontextmainstem"/>
      </w:pPr>
    </w:p>
    <w:p w14:paraId="3CCADB6E" w14:textId="77777777" w:rsidR="00AC25FB" w:rsidRPr="00954006" w:rsidRDefault="00AC25FB" w:rsidP="006C6E9F">
      <w:pPr>
        <w:pStyle w:val="Pquestiontextmainstem"/>
      </w:pPr>
    </w:p>
    <w:p w14:paraId="4D50E4BA" w14:textId="77777777" w:rsidR="00AC25FB" w:rsidRDefault="00AC25FB" w:rsidP="006C6E9F">
      <w:pPr>
        <w:pStyle w:val="Pquestiontextmainstem"/>
      </w:pPr>
    </w:p>
    <w:p w14:paraId="33639547" w14:textId="77777777" w:rsidR="00377441" w:rsidRDefault="00377441" w:rsidP="006C6E9F">
      <w:pPr>
        <w:pStyle w:val="Pquestiontextmainstem"/>
      </w:pPr>
    </w:p>
    <w:p w14:paraId="0E62993E" w14:textId="77777777" w:rsidR="00377441" w:rsidRDefault="00377441" w:rsidP="006C6E9F">
      <w:pPr>
        <w:pStyle w:val="Pquestiontextmainstem"/>
      </w:pPr>
    </w:p>
    <w:p w14:paraId="779D87D5" w14:textId="77777777" w:rsidR="00377441" w:rsidRPr="00954006" w:rsidRDefault="00377441" w:rsidP="006C6E9F">
      <w:pPr>
        <w:pStyle w:val="Pquestiontextmainstem"/>
      </w:pPr>
    </w:p>
    <w:p w14:paraId="7170EBF0" w14:textId="77777777" w:rsidR="006C6E9F" w:rsidRDefault="006C6E9F" w:rsidP="006C6E9F">
      <w:pPr>
        <w:pStyle w:val="Pquestiontextmainstem"/>
      </w:pPr>
    </w:p>
    <w:p w14:paraId="1418563E" w14:textId="77777777" w:rsidR="00F608D1" w:rsidRDefault="00F608D1" w:rsidP="00F608D1">
      <w:pPr>
        <w:pStyle w:val="Pquestionheadingsx"/>
      </w:pPr>
      <w:r>
        <w:lastRenderedPageBreak/>
        <w:t>Question 17</w:t>
      </w:r>
      <w:r>
        <w:tab/>
      </w:r>
      <w:r>
        <w:rPr>
          <w:rStyle w:val="Cmarkslabel"/>
        </w:rPr>
        <w:t>3 marks</w:t>
      </w:r>
      <w:r>
        <w:tab/>
      </w:r>
      <w:r w:rsidR="00D164AD">
        <w:t>[12</w:t>
      </w:r>
      <w:r>
        <w:t>.1]</w:t>
      </w:r>
    </w:p>
    <w:p w14:paraId="04B14C56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a)</w:t>
      </w:r>
      <w:r w:rsidR="006C6E9F" w:rsidRPr="00AB74E9">
        <w:rPr>
          <w:rStyle w:val="Cquestionpartlabelbold"/>
        </w:rPr>
        <w:tab/>
      </w:r>
      <w:r w:rsidRPr="003C7832">
        <w:t>Complete the table of values below for</w:t>
      </w:r>
      <w:r>
        <w:t>:</w:t>
      </w:r>
    </w:p>
    <w:p w14:paraId="20CA417B" w14:textId="5918D0E6" w:rsidR="00AC25FB" w:rsidRPr="003C7832" w:rsidRDefault="00AC25FB" w:rsidP="006C6E9F">
      <w:pPr>
        <w:pStyle w:val="Pquestiontextpartsi"/>
      </w:pPr>
      <w:r w:rsidRPr="00AB74E9">
        <w:rPr>
          <w:rStyle w:val="Cquestionpartlabelbold"/>
        </w:rPr>
        <w:t>(i)</w:t>
      </w:r>
      <w:r w:rsidR="00D54EB6">
        <w:rPr>
          <w:rStyle w:val="Cquestionpartlabelbold"/>
        </w:rPr>
        <w:tab/>
      </w:r>
      <w:r w:rsidRPr="00AB74E9">
        <w:rPr>
          <w:rStyle w:val="Cmathsexpressions"/>
        </w:rPr>
        <w:t xml:space="preserve">y </w:t>
      </w:r>
      <w:r w:rsidRPr="003C7832">
        <w:t>=</w:t>
      </w:r>
      <w:r>
        <w:t xml:space="preserve"> </w:t>
      </w:r>
      <w:r w:rsidRPr="003C7832">
        <w:t>2</w:t>
      </w:r>
      <w:r w:rsidRPr="00AB74E9">
        <w:rPr>
          <w:rStyle w:val="CItalicsuperscript"/>
        </w:rPr>
        <w:t xml:space="preserve">x </w:t>
      </w:r>
      <w:r w:rsidR="006D77E7">
        <w:t>+ 1</w:t>
      </w:r>
    </w:p>
    <w:tbl>
      <w:tblPr>
        <w:tblW w:w="0" w:type="auto"/>
        <w:tblInd w:w="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117"/>
        <w:gridCol w:w="1118"/>
        <w:gridCol w:w="1118"/>
        <w:gridCol w:w="1118"/>
        <w:gridCol w:w="1118"/>
        <w:gridCol w:w="1118"/>
        <w:gridCol w:w="1118"/>
      </w:tblGrid>
      <w:tr w:rsidR="00AC25FB" w:rsidRPr="003C7832" w14:paraId="5174C051" w14:textId="77777777" w:rsidTr="00C61EE9">
        <w:tc>
          <w:tcPr>
            <w:tcW w:w="1117" w:type="dxa"/>
          </w:tcPr>
          <w:p w14:paraId="0A3ED50B" w14:textId="77777777" w:rsidR="00AC25FB" w:rsidRPr="00AB74E9" w:rsidRDefault="00AC25FB" w:rsidP="00AB74E9">
            <w:pPr>
              <w:pStyle w:val="Ptabletext"/>
              <w:rPr>
                <w:rStyle w:val="Cmathsexpressions"/>
              </w:rPr>
            </w:pPr>
            <w:r w:rsidRPr="00AB74E9">
              <w:rPr>
                <w:rStyle w:val="Cmathsexpressions"/>
              </w:rPr>
              <w:t>x</w:t>
            </w:r>
          </w:p>
        </w:tc>
        <w:tc>
          <w:tcPr>
            <w:tcW w:w="1118" w:type="dxa"/>
          </w:tcPr>
          <w:p w14:paraId="277FB3CE" w14:textId="77777777" w:rsidR="00AC25FB" w:rsidRPr="003C7832" w:rsidRDefault="00AC25FB" w:rsidP="00AB74E9">
            <w:pPr>
              <w:pStyle w:val="Ptabletext"/>
            </w:pPr>
            <w:r w:rsidRPr="003C7832">
              <w:t>0</w:t>
            </w:r>
          </w:p>
        </w:tc>
        <w:tc>
          <w:tcPr>
            <w:tcW w:w="1118" w:type="dxa"/>
          </w:tcPr>
          <w:p w14:paraId="6921B123" w14:textId="77777777" w:rsidR="00AC25FB" w:rsidRPr="003C7832" w:rsidRDefault="00AC25FB" w:rsidP="00AB74E9">
            <w:pPr>
              <w:pStyle w:val="Ptabletext"/>
            </w:pPr>
            <w:r w:rsidRPr="003C7832">
              <w:t>1</w:t>
            </w:r>
          </w:p>
        </w:tc>
        <w:tc>
          <w:tcPr>
            <w:tcW w:w="1118" w:type="dxa"/>
          </w:tcPr>
          <w:p w14:paraId="4C957A9C" w14:textId="77777777" w:rsidR="00AC25FB" w:rsidRPr="003C7832" w:rsidRDefault="00AC25FB" w:rsidP="00AB74E9">
            <w:pPr>
              <w:pStyle w:val="Ptabletext"/>
            </w:pPr>
            <w:r w:rsidRPr="003C7832">
              <w:t>2</w:t>
            </w:r>
          </w:p>
        </w:tc>
        <w:tc>
          <w:tcPr>
            <w:tcW w:w="1118" w:type="dxa"/>
          </w:tcPr>
          <w:p w14:paraId="1D8D85EB" w14:textId="77777777" w:rsidR="00AC25FB" w:rsidRPr="003C7832" w:rsidRDefault="00AC25FB" w:rsidP="00AB74E9">
            <w:pPr>
              <w:pStyle w:val="Ptabletext"/>
            </w:pPr>
            <w:r w:rsidRPr="003C7832">
              <w:t>3</w:t>
            </w:r>
          </w:p>
        </w:tc>
        <w:tc>
          <w:tcPr>
            <w:tcW w:w="1118" w:type="dxa"/>
          </w:tcPr>
          <w:p w14:paraId="59575AA4" w14:textId="77777777" w:rsidR="00AC25FB" w:rsidRPr="003C7832" w:rsidRDefault="00AC25FB" w:rsidP="00AB74E9">
            <w:pPr>
              <w:pStyle w:val="Ptabletext"/>
            </w:pPr>
            <w:r w:rsidRPr="003C7832">
              <w:t>4</w:t>
            </w:r>
          </w:p>
        </w:tc>
        <w:tc>
          <w:tcPr>
            <w:tcW w:w="1118" w:type="dxa"/>
          </w:tcPr>
          <w:p w14:paraId="073D305B" w14:textId="77777777" w:rsidR="00AC25FB" w:rsidRPr="003C7832" w:rsidRDefault="00AC25FB" w:rsidP="00AB74E9">
            <w:pPr>
              <w:pStyle w:val="Ptabletext"/>
            </w:pPr>
            <w:r w:rsidRPr="003C7832">
              <w:t>5</w:t>
            </w:r>
          </w:p>
        </w:tc>
      </w:tr>
      <w:tr w:rsidR="00AC25FB" w:rsidRPr="003C7832" w14:paraId="6681B770" w14:textId="77777777" w:rsidTr="00C61EE9">
        <w:tc>
          <w:tcPr>
            <w:tcW w:w="1117" w:type="dxa"/>
          </w:tcPr>
          <w:p w14:paraId="0702B22E" w14:textId="77777777" w:rsidR="00AC25FB" w:rsidRPr="00AB74E9" w:rsidRDefault="00AC25FB" w:rsidP="00AB74E9">
            <w:pPr>
              <w:pStyle w:val="Ptabletext"/>
              <w:rPr>
                <w:rStyle w:val="Cmathsexpressions"/>
              </w:rPr>
            </w:pPr>
            <w:r w:rsidRPr="00AB74E9">
              <w:rPr>
                <w:rStyle w:val="Cmathsexpressions"/>
              </w:rPr>
              <w:t>y</w:t>
            </w:r>
          </w:p>
        </w:tc>
        <w:tc>
          <w:tcPr>
            <w:tcW w:w="1118" w:type="dxa"/>
          </w:tcPr>
          <w:p w14:paraId="0D7A3E85" w14:textId="77777777" w:rsidR="00AC25FB" w:rsidRPr="003C7832" w:rsidRDefault="00AC25FB" w:rsidP="00F30C31">
            <w:pPr>
              <w:jc w:val="center"/>
            </w:pPr>
          </w:p>
        </w:tc>
        <w:tc>
          <w:tcPr>
            <w:tcW w:w="1118" w:type="dxa"/>
          </w:tcPr>
          <w:p w14:paraId="25BD2373" w14:textId="77777777" w:rsidR="00AC25FB" w:rsidRPr="003C7832" w:rsidRDefault="00AC25FB" w:rsidP="00F30C31">
            <w:pPr>
              <w:jc w:val="center"/>
            </w:pPr>
          </w:p>
        </w:tc>
        <w:tc>
          <w:tcPr>
            <w:tcW w:w="1118" w:type="dxa"/>
          </w:tcPr>
          <w:p w14:paraId="6405AFEB" w14:textId="77777777" w:rsidR="00AC25FB" w:rsidRPr="003C7832" w:rsidRDefault="00AC25FB" w:rsidP="00F30C31">
            <w:pPr>
              <w:jc w:val="center"/>
            </w:pPr>
          </w:p>
        </w:tc>
        <w:tc>
          <w:tcPr>
            <w:tcW w:w="1118" w:type="dxa"/>
          </w:tcPr>
          <w:p w14:paraId="493AAC9A" w14:textId="77777777" w:rsidR="00AC25FB" w:rsidRPr="003C7832" w:rsidRDefault="00AC25FB" w:rsidP="00F30C31">
            <w:pPr>
              <w:jc w:val="center"/>
            </w:pPr>
          </w:p>
        </w:tc>
        <w:tc>
          <w:tcPr>
            <w:tcW w:w="1118" w:type="dxa"/>
          </w:tcPr>
          <w:p w14:paraId="6AFC6ECD" w14:textId="77777777" w:rsidR="00AC25FB" w:rsidRPr="003C7832" w:rsidRDefault="00AC25FB" w:rsidP="00F30C31">
            <w:pPr>
              <w:jc w:val="center"/>
            </w:pPr>
          </w:p>
        </w:tc>
        <w:tc>
          <w:tcPr>
            <w:tcW w:w="1118" w:type="dxa"/>
          </w:tcPr>
          <w:p w14:paraId="7133AD06" w14:textId="77777777" w:rsidR="00AC25FB" w:rsidRPr="003C7832" w:rsidRDefault="00AC25FB" w:rsidP="00F30C31">
            <w:pPr>
              <w:jc w:val="center"/>
            </w:pPr>
          </w:p>
        </w:tc>
      </w:tr>
    </w:tbl>
    <w:p w14:paraId="1967320F" w14:textId="77777777" w:rsidR="00AC25FB" w:rsidRPr="003C7832" w:rsidRDefault="00AC25FB" w:rsidP="00C61EE9">
      <w:pPr>
        <w:pStyle w:val="Pquestiontextpartsi"/>
        <w:spacing w:before="120"/>
      </w:pPr>
      <w:r w:rsidRPr="00AB74E9">
        <w:rPr>
          <w:rStyle w:val="Cquestionpartlabelbold"/>
        </w:rPr>
        <w:t>(ii)</w:t>
      </w:r>
      <w:r w:rsidR="00D54EB6">
        <w:rPr>
          <w:rStyle w:val="Cmathsexpressions"/>
        </w:rPr>
        <w:tab/>
      </w:r>
      <w:r w:rsidRPr="00AB74E9">
        <w:rPr>
          <w:rStyle w:val="Cmathsexpressions"/>
        </w:rPr>
        <w:t xml:space="preserve">y </w:t>
      </w:r>
      <w:r w:rsidRPr="003C7832">
        <w:t>= 3</w:t>
      </w:r>
      <w:r w:rsidRPr="00AB74E9">
        <w:rPr>
          <w:rStyle w:val="CItalicsuperscript"/>
        </w:rPr>
        <w:t xml:space="preserve">x </w:t>
      </w:r>
      <w:r w:rsidRPr="003C7832">
        <w:t>−</w:t>
      </w:r>
      <w:r>
        <w:t xml:space="preserve"> </w:t>
      </w:r>
      <w:r w:rsidR="006D77E7">
        <w:t>64</w:t>
      </w:r>
    </w:p>
    <w:tbl>
      <w:tblPr>
        <w:tblW w:w="0" w:type="auto"/>
        <w:tblInd w:w="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117"/>
        <w:gridCol w:w="1118"/>
        <w:gridCol w:w="1118"/>
        <w:gridCol w:w="1118"/>
        <w:gridCol w:w="1118"/>
        <w:gridCol w:w="1118"/>
        <w:gridCol w:w="1118"/>
      </w:tblGrid>
      <w:tr w:rsidR="00377441" w:rsidRPr="003C7832" w14:paraId="192E12CE" w14:textId="77777777" w:rsidTr="00C61EE9">
        <w:tc>
          <w:tcPr>
            <w:tcW w:w="1117" w:type="dxa"/>
          </w:tcPr>
          <w:p w14:paraId="26F83248" w14:textId="77777777" w:rsidR="00377441" w:rsidRPr="00AB74E9" w:rsidRDefault="00377441" w:rsidP="000D49B8">
            <w:pPr>
              <w:pStyle w:val="Ptabletext"/>
              <w:rPr>
                <w:rStyle w:val="Cmathsexpressions"/>
              </w:rPr>
            </w:pPr>
            <w:r w:rsidRPr="00AB74E9">
              <w:rPr>
                <w:rStyle w:val="Cmathsexpressions"/>
              </w:rPr>
              <w:t>x</w:t>
            </w:r>
          </w:p>
        </w:tc>
        <w:tc>
          <w:tcPr>
            <w:tcW w:w="1118" w:type="dxa"/>
          </w:tcPr>
          <w:p w14:paraId="1AADBCEA" w14:textId="77777777" w:rsidR="00377441" w:rsidRPr="003C7832" w:rsidRDefault="00377441" w:rsidP="000D49B8">
            <w:pPr>
              <w:pStyle w:val="Ptabletext"/>
            </w:pPr>
            <w:r w:rsidRPr="003C7832">
              <w:t>0</w:t>
            </w:r>
          </w:p>
        </w:tc>
        <w:tc>
          <w:tcPr>
            <w:tcW w:w="1118" w:type="dxa"/>
          </w:tcPr>
          <w:p w14:paraId="16351ECC" w14:textId="77777777" w:rsidR="00377441" w:rsidRPr="003C7832" w:rsidRDefault="00377441" w:rsidP="000D49B8">
            <w:pPr>
              <w:pStyle w:val="Ptabletext"/>
            </w:pPr>
            <w:r w:rsidRPr="003C7832">
              <w:t>1</w:t>
            </w:r>
          </w:p>
        </w:tc>
        <w:tc>
          <w:tcPr>
            <w:tcW w:w="1118" w:type="dxa"/>
          </w:tcPr>
          <w:p w14:paraId="0EEB3E05" w14:textId="77777777" w:rsidR="00377441" w:rsidRPr="003C7832" w:rsidRDefault="00377441" w:rsidP="000D49B8">
            <w:pPr>
              <w:pStyle w:val="Ptabletext"/>
            </w:pPr>
            <w:r w:rsidRPr="003C7832">
              <w:t>2</w:t>
            </w:r>
          </w:p>
        </w:tc>
        <w:tc>
          <w:tcPr>
            <w:tcW w:w="1118" w:type="dxa"/>
          </w:tcPr>
          <w:p w14:paraId="71B70B59" w14:textId="77777777" w:rsidR="00377441" w:rsidRPr="003C7832" w:rsidRDefault="00377441" w:rsidP="000D49B8">
            <w:pPr>
              <w:pStyle w:val="Ptabletext"/>
            </w:pPr>
            <w:r w:rsidRPr="003C7832">
              <w:t>3</w:t>
            </w:r>
          </w:p>
        </w:tc>
        <w:tc>
          <w:tcPr>
            <w:tcW w:w="1118" w:type="dxa"/>
          </w:tcPr>
          <w:p w14:paraId="163B44C1" w14:textId="77777777" w:rsidR="00377441" w:rsidRPr="003C7832" w:rsidRDefault="00377441" w:rsidP="000D49B8">
            <w:pPr>
              <w:pStyle w:val="Ptabletext"/>
            </w:pPr>
            <w:r w:rsidRPr="003C7832">
              <w:t>4</w:t>
            </w:r>
          </w:p>
        </w:tc>
        <w:tc>
          <w:tcPr>
            <w:tcW w:w="1118" w:type="dxa"/>
          </w:tcPr>
          <w:p w14:paraId="7AC9577B" w14:textId="77777777" w:rsidR="00377441" w:rsidRPr="003C7832" w:rsidRDefault="00377441" w:rsidP="000D49B8">
            <w:pPr>
              <w:pStyle w:val="Ptabletext"/>
            </w:pPr>
            <w:r w:rsidRPr="003C7832">
              <w:t>5</w:t>
            </w:r>
          </w:p>
        </w:tc>
      </w:tr>
      <w:tr w:rsidR="00377441" w:rsidRPr="003C7832" w14:paraId="728FAFF9" w14:textId="77777777" w:rsidTr="00C61EE9">
        <w:tc>
          <w:tcPr>
            <w:tcW w:w="1117" w:type="dxa"/>
          </w:tcPr>
          <w:p w14:paraId="17942BE6" w14:textId="77777777" w:rsidR="00377441" w:rsidRPr="00AB74E9" w:rsidRDefault="00377441" w:rsidP="000D49B8">
            <w:pPr>
              <w:pStyle w:val="Ptabletext"/>
              <w:rPr>
                <w:rStyle w:val="Cmathsexpressions"/>
              </w:rPr>
            </w:pPr>
            <w:r w:rsidRPr="00AB74E9">
              <w:rPr>
                <w:rStyle w:val="Cmathsexpressions"/>
              </w:rPr>
              <w:t>y</w:t>
            </w:r>
          </w:p>
        </w:tc>
        <w:tc>
          <w:tcPr>
            <w:tcW w:w="1118" w:type="dxa"/>
          </w:tcPr>
          <w:p w14:paraId="2A64DFD6" w14:textId="77777777" w:rsidR="00377441" w:rsidRPr="003C7832" w:rsidRDefault="00377441" w:rsidP="000D49B8">
            <w:pPr>
              <w:jc w:val="center"/>
            </w:pPr>
          </w:p>
        </w:tc>
        <w:tc>
          <w:tcPr>
            <w:tcW w:w="1118" w:type="dxa"/>
          </w:tcPr>
          <w:p w14:paraId="7AEBE0F1" w14:textId="77777777" w:rsidR="00377441" w:rsidRPr="003C7832" w:rsidRDefault="00377441" w:rsidP="000D49B8">
            <w:pPr>
              <w:jc w:val="center"/>
            </w:pPr>
          </w:p>
        </w:tc>
        <w:tc>
          <w:tcPr>
            <w:tcW w:w="1118" w:type="dxa"/>
          </w:tcPr>
          <w:p w14:paraId="46217357" w14:textId="77777777" w:rsidR="00377441" w:rsidRPr="003C7832" w:rsidRDefault="00377441" w:rsidP="000D49B8">
            <w:pPr>
              <w:jc w:val="center"/>
            </w:pPr>
          </w:p>
        </w:tc>
        <w:tc>
          <w:tcPr>
            <w:tcW w:w="1118" w:type="dxa"/>
          </w:tcPr>
          <w:p w14:paraId="0C5298C4" w14:textId="77777777" w:rsidR="00377441" w:rsidRPr="003C7832" w:rsidRDefault="00377441" w:rsidP="000D49B8">
            <w:pPr>
              <w:jc w:val="center"/>
            </w:pPr>
          </w:p>
        </w:tc>
        <w:tc>
          <w:tcPr>
            <w:tcW w:w="1118" w:type="dxa"/>
          </w:tcPr>
          <w:p w14:paraId="57BB479B" w14:textId="77777777" w:rsidR="00377441" w:rsidRPr="003C7832" w:rsidRDefault="00377441" w:rsidP="000D49B8">
            <w:pPr>
              <w:jc w:val="center"/>
            </w:pPr>
          </w:p>
        </w:tc>
        <w:tc>
          <w:tcPr>
            <w:tcW w:w="1118" w:type="dxa"/>
          </w:tcPr>
          <w:p w14:paraId="46B6EC2F" w14:textId="77777777" w:rsidR="00377441" w:rsidRPr="003C7832" w:rsidRDefault="00377441" w:rsidP="000D49B8">
            <w:pPr>
              <w:jc w:val="center"/>
            </w:pPr>
          </w:p>
        </w:tc>
      </w:tr>
    </w:tbl>
    <w:p w14:paraId="0D5EC8B0" w14:textId="77777777" w:rsidR="00AC25FB" w:rsidRPr="003C7832" w:rsidRDefault="00AC25FB" w:rsidP="00C61EE9">
      <w:pPr>
        <w:pStyle w:val="Pquestiontextpartsa"/>
        <w:spacing w:before="120"/>
      </w:pPr>
      <w:r w:rsidRPr="00AB74E9">
        <w:rPr>
          <w:rStyle w:val="Cquestionpartlabelbold"/>
        </w:rPr>
        <w:t>(b)</w:t>
      </w:r>
      <w:r w:rsidR="00D54EB6">
        <w:tab/>
      </w:r>
      <w:r w:rsidRPr="003C7832">
        <w:t>State the coordinates of the point of intersection of the two graphs.</w:t>
      </w:r>
    </w:p>
    <w:p w14:paraId="0845CAB4" w14:textId="77777777" w:rsidR="00AC25FB" w:rsidRDefault="00AC25FB" w:rsidP="006C6E9F">
      <w:pPr>
        <w:pStyle w:val="Pquestiontextmainstem"/>
      </w:pPr>
    </w:p>
    <w:p w14:paraId="787E08CB" w14:textId="77777777" w:rsidR="00377441" w:rsidRPr="003C7832" w:rsidRDefault="00377441" w:rsidP="006C6E9F">
      <w:pPr>
        <w:pStyle w:val="Pquestiontextmainstem"/>
      </w:pPr>
    </w:p>
    <w:p w14:paraId="162456CC" w14:textId="77777777" w:rsidR="00F608D1" w:rsidRDefault="00F608D1" w:rsidP="00F608D1">
      <w:pPr>
        <w:pStyle w:val="Pquestionheadingsx"/>
      </w:pPr>
    </w:p>
    <w:p w14:paraId="0B229E1D" w14:textId="77777777" w:rsidR="00F608D1" w:rsidRDefault="00F608D1" w:rsidP="00F608D1">
      <w:pPr>
        <w:pStyle w:val="Pquestionheadingsx"/>
      </w:pPr>
      <w:r>
        <w:t>Question 18</w:t>
      </w:r>
      <w:r>
        <w:tab/>
      </w:r>
      <w:r>
        <w:rPr>
          <w:rStyle w:val="Cmarkslabel"/>
        </w:rPr>
        <w:t>8 marks</w:t>
      </w:r>
      <w:r>
        <w:tab/>
      </w:r>
      <w:r w:rsidR="00D164AD">
        <w:t>[12</w:t>
      </w:r>
      <w:r>
        <w:t>.2]</w:t>
      </w:r>
    </w:p>
    <w:p w14:paraId="4A187562" w14:textId="77777777" w:rsidR="00237C9C" w:rsidRPr="00D40428" w:rsidRDefault="00AC25FB" w:rsidP="00237C9C">
      <w:pPr>
        <w:pStyle w:val="Pquestiontextpartsa"/>
      </w:pPr>
      <w:r w:rsidRPr="00AB74E9">
        <w:rPr>
          <w:rStyle w:val="Cquestionpartlabelbold"/>
        </w:rPr>
        <w:t>(a)</w:t>
      </w:r>
      <w:r w:rsidR="00D54EB6">
        <w:tab/>
      </w:r>
      <w:r w:rsidRPr="00D40428">
        <w:t>Explain the transformations required to obtain</w:t>
      </w:r>
      <w:r>
        <w:t xml:space="preserve"> (</w:t>
      </w:r>
      <w:r w:rsidR="00237C9C" w:rsidRPr="00DD55E2">
        <w:rPr>
          <w:rStyle w:val="Cmathsexpressions"/>
        </w:rPr>
        <w:t>x</w:t>
      </w:r>
      <w:r w:rsidR="00237C9C">
        <w:t xml:space="preserve"> – </w:t>
      </w:r>
      <w:r w:rsidR="00195048">
        <w:t>2</w:t>
      </w:r>
      <w:r w:rsidR="00237C9C">
        <w:t>)</w:t>
      </w:r>
      <w:r w:rsidR="00237C9C" w:rsidRPr="00DD55E2">
        <w:rPr>
          <w:rStyle w:val="Csuperscript"/>
        </w:rPr>
        <w:t xml:space="preserve">2 </w:t>
      </w:r>
      <w:r w:rsidR="00237C9C">
        <w:t>+ (y + 4)</w:t>
      </w:r>
      <w:r w:rsidR="00237C9C" w:rsidRPr="00DD55E2">
        <w:rPr>
          <w:rStyle w:val="Csuperscript"/>
        </w:rPr>
        <w:t>2</w:t>
      </w:r>
      <w:r w:rsidR="00237C9C">
        <w:t xml:space="preserve"> = 81 from (</w:t>
      </w:r>
      <w:r w:rsidR="00237C9C" w:rsidRPr="00DD55E2">
        <w:rPr>
          <w:rStyle w:val="Cmathsexpressions"/>
        </w:rPr>
        <w:t>x</w:t>
      </w:r>
      <w:r w:rsidR="00237C9C">
        <w:t xml:space="preserve"> + 1)</w:t>
      </w:r>
      <w:r w:rsidR="00237C9C" w:rsidRPr="00DD55E2">
        <w:rPr>
          <w:rStyle w:val="Csuperscript"/>
        </w:rPr>
        <w:t xml:space="preserve">2 </w:t>
      </w:r>
      <w:r w:rsidR="00237C9C">
        <w:t>+ (y – 5)</w:t>
      </w:r>
      <w:r w:rsidR="00237C9C" w:rsidRPr="00DD55E2">
        <w:rPr>
          <w:rStyle w:val="Csuperscript"/>
        </w:rPr>
        <w:t>2</w:t>
      </w:r>
      <w:r w:rsidR="00237C9C">
        <w:t xml:space="preserve"> = 81. </w:t>
      </w:r>
    </w:p>
    <w:p w14:paraId="275C08F2" w14:textId="77777777" w:rsidR="00AC25FB" w:rsidRPr="00D40428" w:rsidRDefault="00AC25FB" w:rsidP="00237C9C">
      <w:pPr>
        <w:pStyle w:val="Pquestiontextpartsa"/>
      </w:pPr>
    </w:p>
    <w:p w14:paraId="10CFE550" w14:textId="77777777" w:rsidR="00AC25FB" w:rsidRDefault="00AC25FB" w:rsidP="00237C9C">
      <w:pPr>
        <w:pStyle w:val="Pquestiontextpartsa"/>
      </w:pPr>
    </w:p>
    <w:p w14:paraId="129CE6C9" w14:textId="77777777" w:rsidR="00AC25FB" w:rsidRDefault="00AC25FB" w:rsidP="00237C9C">
      <w:pPr>
        <w:pStyle w:val="Pquestiontextpartsa"/>
      </w:pPr>
    </w:p>
    <w:p w14:paraId="284E73C1" w14:textId="77777777" w:rsidR="00377441" w:rsidRDefault="00377441" w:rsidP="00237C9C">
      <w:pPr>
        <w:pStyle w:val="Pquestiontextpartsa"/>
      </w:pPr>
    </w:p>
    <w:p w14:paraId="64BB7892" w14:textId="77777777" w:rsidR="00377441" w:rsidRDefault="00377441" w:rsidP="00237C9C">
      <w:pPr>
        <w:pStyle w:val="Pquestiontextpartsa"/>
      </w:pPr>
    </w:p>
    <w:p w14:paraId="070D617E" w14:textId="77777777" w:rsidR="00377441" w:rsidRDefault="00377441" w:rsidP="00237C9C">
      <w:pPr>
        <w:pStyle w:val="Pquestiontextpartsa"/>
      </w:pPr>
    </w:p>
    <w:p w14:paraId="2761DA32" w14:textId="3F01092E" w:rsidR="00AC25FB" w:rsidRPr="00075413" w:rsidRDefault="00AC25FB" w:rsidP="00237C9C">
      <w:pPr>
        <w:pStyle w:val="Pquestiontextpartsa"/>
      </w:pPr>
      <w:r w:rsidRPr="00AB74E9">
        <w:rPr>
          <w:rStyle w:val="Cquestionpartlabelbold"/>
        </w:rPr>
        <w:t>(b)</w:t>
      </w:r>
      <w:r w:rsidR="00D54EB6">
        <w:tab/>
      </w:r>
      <w:r w:rsidRPr="00D40428">
        <w:t>Explain the transformations required to obtain</w:t>
      </w:r>
      <w:r>
        <w:t xml:space="preserve"> </w:t>
      </w:r>
      <w:r w:rsidR="00237C9C" w:rsidRPr="00DD55E2">
        <w:rPr>
          <w:rStyle w:val="Cmathsexpressions"/>
        </w:rPr>
        <w:t>y</w:t>
      </w:r>
      <w:r w:rsidR="00237C9C">
        <w:t xml:space="preserve"> = 2</w:t>
      </w:r>
      <w:r w:rsidR="001B214C">
        <w:rPr>
          <w:rStyle w:val="Csuperscript"/>
        </w:rPr>
        <w:t>(</w:t>
      </w:r>
      <w:r w:rsidR="00237C9C" w:rsidRPr="008F39DA">
        <w:rPr>
          <w:i/>
          <w:vertAlign w:val="superscript"/>
        </w:rPr>
        <w:t>x</w:t>
      </w:r>
      <w:r w:rsidR="00237C9C" w:rsidRPr="00DD55E2">
        <w:rPr>
          <w:rStyle w:val="Csuperscript"/>
        </w:rPr>
        <w:t xml:space="preserve"> +</w:t>
      </w:r>
      <w:r w:rsidR="001B214C">
        <w:rPr>
          <w:rStyle w:val="Csuperscript"/>
        </w:rPr>
        <w:t xml:space="preserve"> </w:t>
      </w:r>
      <w:r w:rsidR="00237C9C" w:rsidRPr="00DD55E2">
        <w:rPr>
          <w:rStyle w:val="Csuperscript"/>
        </w:rPr>
        <w:t>3</w:t>
      </w:r>
      <w:r w:rsidR="001B214C">
        <w:rPr>
          <w:rStyle w:val="Csuperscript"/>
        </w:rPr>
        <w:t>)</w:t>
      </w:r>
      <w:r w:rsidR="00237C9C">
        <w:t xml:space="preserve"> + 5 from </w:t>
      </w:r>
      <w:r w:rsidR="00237C9C" w:rsidRPr="00DD55E2">
        <w:rPr>
          <w:rStyle w:val="Cmathsexpressions"/>
        </w:rPr>
        <w:t>y</w:t>
      </w:r>
      <w:r w:rsidR="00237C9C">
        <w:t xml:space="preserve"> = 2</w:t>
      </w:r>
      <w:r w:rsidR="00237C9C" w:rsidRPr="00AD300E">
        <w:rPr>
          <w:i/>
          <w:vertAlign w:val="superscript"/>
        </w:rPr>
        <w:t>x</w:t>
      </w:r>
      <w:r w:rsidR="00237C9C">
        <w:t>.</w:t>
      </w:r>
    </w:p>
    <w:p w14:paraId="6FFC6536" w14:textId="77777777" w:rsidR="00AC25FB" w:rsidRDefault="00AC25FB" w:rsidP="00237C9C">
      <w:pPr>
        <w:pStyle w:val="Pquestiontextpartsa"/>
      </w:pPr>
    </w:p>
    <w:p w14:paraId="40C3B989" w14:textId="77777777" w:rsidR="00377441" w:rsidRDefault="00377441" w:rsidP="00237C9C">
      <w:pPr>
        <w:pStyle w:val="Pquestiontextpartsa"/>
      </w:pPr>
    </w:p>
    <w:p w14:paraId="2FB18C6B" w14:textId="77777777" w:rsidR="00377441" w:rsidRPr="003C7832" w:rsidRDefault="00377441" w:rsidP="00237C9C">
      <w:pPr>
        <w:pStyle w:val="Pquestiontextpartsa"/>
      </w:pPr>
    </w:p>
    <w:p w14:paraId="4964C1EF" w14:textId="77777777" w:rsidR="00AC25FB" w:rsidRPr="003C7832" w:rsidRDefault="00AC25FB" w:rsidP="00237C9C">
      <w:pPr>
        <w:pStyle w:val="Pquestiontextpartsa"/>
      </w:pPr>
    </w:p>
    <w:p w14:paraId="3970B83B" w14:textId="1459F692" w:rsidR="00AC25FB" w:rsidRDefault="00AC25FB" w:rsidP="00237C9C">
      <w:pPr>
        <w:pStyle w:val="Pquestiontextpartsa"/>
      </w:pPr>
      <w:r w:rsidRPr="00AB74E9">
        <w:rPr>
          <w:rStyle w:val="Cquestionpartlabelbold"/>
        </w:rPr>
        <w:t>(c)</w:t>
      </w:r>
      <w:r w:rsidR="00D54EB6">
        <w:tab/>
      </w:r>
      <w:r w:rsidRPr="00D40428">
        <w:t>Explain the transformations required to obtain</w:t>
      </w:r>
      <w:r>
        <w:t xml:space="preserve"> </w:t>
      </w:r>
      <w:r w:rsidR="00237C9C" w:rsidRPr="00DD55E2">
        <w:rPr>
          <w:rStyle w:val="Cmathsexpressions"/>
        </w:rPr>
        <w:t>y</w:t>
      </w:r>
      <w:r w:rsidR="00237C9C">
        <w:t xml:space="preserve"> = </w:t>
      </w:r>
      <w:r w:rsidR="00C61EE9" w:rsidRPr="00C61EE9">
        <w:rPr>
          <w:position w:val="-28"/>
        </w:rPr>
        <w:object w:dxaOrig="680" w:dyaOrig="660" w14:anchorId="35E7A525">
          <v:shape id="_x0000_i1059" type="#_x0000_t75" style="width:34.5pt;height:32.55pt" o:ole="">
            <v:imagedata r:id="rId50" o:title=""/>
          </v:shape>
          <o:OLEObject Type="Embed" ProgID="Equation.DSMT4" ShapeID="_x0000_i1059" DrawAspect="Content" ObjectID="_1538915980" r:id="rId51"/>
        </w:object>
      </w:r>
      <w:r w:rsidR="00237C9C">
        <w:t xml:space="preserve">+ 4 from </w:t>
      </w:r>
      <w:r w:rsidR="00C61EE9" w:rsidRPr="00DD55E2">
        <w:rPr>
          <w:rStyle w:val="Cmathsexpressions"/>
        </w:rPr>
        <w:t>y</w:t>
      </w:r>
      <w:r w:rsidR="00237C9C">
        <w:t xml:space="preserve"> = </w:t>
      </w:r>
      <w:r w:rsidR="00237C9C" w:rsidRPr="002028D3">
        <w:rPr>
          <w:position w:val="-24"/>
        </w:rPr>
        <w:object w:dxaOrig="240" w:dyaOrig="620" w14:anchorId="12B73DEF">
          <v:shape id="_x0000_i1044" type="#_x0000_t75" style="width:11.85pt;height:30.6pt" o:ole="">
            <v:imagedata r:id="rId52" o:title=""/>
          </v:shape>
          <o:OLEObject Type="Embed" ProgID="Equation.3" ShapeID="_x0000_i1044" DrawAspect="Content" ObjectID="_1538915981" r:id="rId53"/>
        </w:object>
      </w:r>
      <w:r w:rsidR="00237C9C">
        <w:t>.</w:t>
      </w:r>
    </w:p>
    <w:p w14:paraId="34587112" w14:textId="77777777" w:rsidR="00AC25FB" w:rsidRPr="003C7832" w:rsidRDefault="00AC25FB" w:rsidP="00237C9C">
      <w:pPr>
        <w:pStyle w:val="Pquestiontextpartsa"/>
      </w:pPr>
    </w:p>
    <w:p w14:paraId="3FF69DE0" w14:textId="77777777" w:rsidR="00AC25FB" w:rsidRDefault="00AC25FB" w:rsidP="00AB74E9"/>
    <w:p w14:paraId="73136826" w14:textId="77777777" w:rsidR="00377441" w:rsidRDefault="00377441" w:rsidP="00AB74E9"/>
    <w:p w14:paraId="4A8F6879" w14:textId="77777777" w:rsidR="00377441" w:rsidRDefault="00377441" w:rsidP="00AB74E9"/>
    <w:p w14:paraId="7AA7CEBB" w14:textId="77777777" w:rsidR="00377441" w:rsidRPr="00AB74E9" w:rsidRDefault="00377441" w:rsidP="00AB74E9"/>
    <w:p w14:paraId="12B2E7E7" w14:textId="77777777" w:rsidR="00F608D1" w:rsidRPr="00AB74E9" w:rsidRDefault="00F608D1" w:rsidP="00AB74E9"/>
    <w:p w14:paraId="74774814" w14:textId="77777777" w:rsidR="00F608D1" w:rsidRPr="00AB74E9" w:rsidRDefault="00F608D1" w:rsidP="006C6E9F">
      <w:pPr>
        <w:pStyle w:val="Pquestiontextpartsa"/>
        <w:rPr>
          <w:rStyle w:val="Cquestionpartlabelbold"/>
        </w:rPr>
      </w:pPr>
    </w:p>
    <w:p w14:paraId="0A4D1046" w14:textId="77777777" w:rsidR="00AC25FB" w:rsidRPr="00AB74E9" w:rsidRDefault="00AC25FB" w:rsidP="00AB74E9"/>
    <w:p w14:paraId="4975F0F2" w14:textId="77777777" w:rsidR="006C6E9F" w:rsidRPr="006C6E9F" w:rsidRDefault="00A16493" w:rsidP="00A16493">
      <w:pPr>
        <w:pStyle w:val="Psectionresults"/>
        <w:tabs>
          <w:tab w:val="right" w:pos="9920"/>
        </w:tabs>
        <w:jc w:val="left"/>
      </w:pPr>
      <w:r>
        <w:tab/>
      </w:r>
      <w:r w:rsidR="006C6E9F" w:rsidRPr="006C6E9F">
        <w:t>Short answer total:_________/</w:t>
      </w:r>
      <w:r w:rsidR="00D164AD">
        <w:t>32</w:t>
      </w:r>
    </w:p>
    <w:p w14:paraId="4CA95180" w14:textId="77777777" w:rsidR="00AC25FB" w:rsidRPr="00F608D1" w:rsidRDefault="00AC25FB" w:rsidP="00F608D1">
      <w:pPr>
        <w:pStyle w:val="Psectionheading"/>
      </w:pPr>
      <w:r w:rsidRPr="00F608D1">
        <w:lastRenderedPageBreak/>
        <w:t>Extended answer section</w:t>
      </w:r>
    </w:p>
    <w:p w14:paraId="16A87052" w14:textId="77777777" w:rsidR="00F608D1" w:rsidRDefault="00F608D1" w:rsidP="00F608D1">
      <w:pPr>
        <w:pStyle w:val="Pquestionheadingsx"/>
      </w:pPr>
      <w:r>
        <w:t>Question 19</w:t>
      </w:r>
      <w:r>
        <w:tab/>
      </w:r>
      <w:r>
        <w:rPr>
          <w:rStyle w:val="Cmarkslabel"/>
        </w:rPr>
        <w:t>8 marks</w:t>
      </w:r>
      <w:r>
        <w:tab/>
      </w:r>
      <w:r w:rsidR="00D164AD">
        <w:t>[12</w:t>
      </w:r>
      <w:r w:rsidR="00323FA2">
        <w:t>.2</w:t>
      </w:r>
      <w:r>
        <w:t>]</w:t>
      </w:r>
    </w:p>
    <w:p w14:paraId="56E9C4F1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a)</w:t>
      </w:r>
      <w:r w:rsidR="00D54EB6">
        <w:rPr>
          <w:rStyle w:val="Cquestionpartlabelbold"/>
        </w:rPr>
        <w:tab/>
      </w:r>
      <w:r w:rsidRPr="003C7832">
        <w:t xml:space="preserve">If the circle with equation </w:t>
      </w:r>
      <w:r w:rsidR="00237C9C" w:rsidRPr="00DD033F">
        <w:t>(</w:t>
      </w:r>
      <w:r w:rsidR="00237C9C" w:rsidRPr="00DD55E2">
        <w:rPr>
          <w:rStyle w:val="Cmathsexpressions"/>
        </w:rPr>
        <w:t>x</w:t>
      </w:r>
      <w:r w:rsidR="00237C9C">
        <w:t xml:space="preserve"> – </w:t>
      </w:r>
      <w:r w:rsidR="00237C9C" w:rsidRPr="00DD033F">
        <w:t>6)</w:t>
      </w:r>
      <w:r w:rsidR="00237C9C" w:rsidRPr="00DD55E2">
        <w:rPr>
          <w:rStyle w:val="Csuperscript"/>
        </w:rPr>
        <w:t>2</w:t>
      </w:r>
      <w:r w:rsidR="00237C9C" w:rsidRPr="00DD033F">
        <w:t xml:space="preserve"> +</w:t>
      </w:r>
      <w:r w:rsidR="00237C9C">
        <w:t xml:space="preserve"> </w:t>
      </w:r>
      <w:r w:rsidR="00237C9C" w:rsidRPr="00DD033F">
        <w:t>(</w:t>
      </w:r>
      <w:r w:rsidR="00237C9C" w:rsidRPr="00DD55E2">
        <w:rPr>
          <w:rStyle w:val="Cmathsexpressions"/>
        </w:rPr>
        <w:t xml:space="preserve">y </w:t>
      </w:r>
      <w:r w:rsidR="00237C9C" w:rsidRPr="00DD033F">
        <w:t>+</w:t>
      </w:r>
      <w:r w:rsidR="00237C9C">
        <w:t xml:space="preserve"> </w:t>
      </w:r>
      <w:r w:rsidR="00237C9C" w:rsidRPr="00DD033F">
        <w:t>5)</w:t>
      </w:r>
      <w:r w:rsidR="00237C9C" w:rsidRPr="00DD55E2">
        <w:rPr>
          <w:rStyle w:val="Csuperscript"/>
        </w:rPr>
        <w:t>2</w:t>
      </w:r>
      <w:r w:rsidR="00237C9C" w:rsidRPr="00DD033F">
        <w:t xml:space="preserve"> =</w:t>
      </w:r>
      <w:r w:rsidR="00237C9C">
        <w:t xml:space="preserve"> </w:t>
      </w:r>
      <w:r w:rsidR="00237C9C" w:rsidRPr="00DD033F">
        <w:t xml:space="preserve">16 </w:t>
      </w:r>
      <w:r w:rsidRPr="003C7832">
        <w:t xml:space="preserve">is reflected in the </w:t>
      </w:r>
      <w:r w:rsidRPr="00AB74E9">
        <w:rPr>
          <w:rStyle w:val="Cmathsexpressions"/>
        </w:rPr>
        <w:t>x</w:t>
      </w:r>
      <w:r>
        <w:t>-axis:</w:t>
      </w:r>
    </w:p>
    <w:p w14:paraId="61353282" w14:textId="77777777" w:rsidR="00AC25FB" w:rsidRPr="003C7832" w:rsidRDefault="00AC25FB" w:rsidP="006C6E9F">
      <w:pPr>
        <w:pStyle w:val="Pquestiontextpartsi"/>
      </w:pPr>
      <w:r w:rsidRPr="00AB74E9">
        <w:rPr>
          <w:rStyle w:val="Cquestionpartlabelbold"/>
        </w:rPr>
        <w:t>(i)</w:t>
      </w:r>
      <w:r w:rsidR="00D54EB6">
        <w:rPr>
          <w:rStyle w:val="Cquestionpartlabelbold"/>
        </w:rPr>
        <w:tab/>
      </w:r>
      <w:r>
        <w:t>S</w:t>
      </w:r>
      <w:r w:rsidRPr="003C7832">
        <w:t>tate the coordinates of the centre of the reflected circle</w:t>
      </w:r>
      <w:r>
        <w:t>.</w:t>
      </w:r>
    </w:p>
    <w:p w14:paraId="50DF80B7" w14:textId="77777777" w:rsidR="00AC25FB" w:rsidRPr="003C7832" w:rsidRDefault="00AC25FB" w:rsidP="006C6E9F">
      <w:pPr>
        <w:pStyle w:val="Pquestiontextpartsi"/>
      </w:pPr>
    </w:p>
    <w:p w14:paraId="2959BE01" w14:textId="77777777" w:rsidR="00AC25FB" w:rsidRPr="003C7832" w:rsidRDefault="00AC25FB" w:rsidP="006C6E9F">
      <w:pPr>
        <w:pStyle w:val="Pquestiontextpartsi"/>
      </w:pPr>
    </w:p>
    <w:p w14:paraId="72DAF7D0" w14:textId="77777777" w:rsidR="00AC25FB" w:rsidRPr="003C7832" w:rsidRDefault="00AC25FB" w:rsidP="006C6E9F">
      <w:pPr>
        <w:pStyle w:val="Pquestiontextpartsi"/>
      </w:pPr>
      <w:r w:rsidRPr="00AB74E9">
        <w:rPr>
          <w:rStyle w:val="Cquestionpartlabelbold"/>
        </w:rPr>
        <w:t>(ii)</w:t>
      </w:r>
      <w:r w:rsidR="00D54EB6">
        <w:tab/>
      </w:r>
      <w:r>
        <w:t>S</w:t>
      </w:r>
      <w:r w:rsidRPr="003C7832">
        <w:t>tate the radius of the circle</w:t>
      </w:r>
      <w:r>
        <w:t>.</w:t>
      </w:r>
    </w:p>
    <w:p w14:paraId="5561E364" w14:textId="77777777" w:rsidR="00AC25FB" w:rsidRDefault="00AC25FB" w:rsidP="006C6E9F">
      <w:pPr>
        <w:pStyle w:val="Pquestiontextpartsi"/>
      </w:pPr>
    </w:p>
    <w:p w14:paraId="275D64D9" w14:textId="77777777" w:rsidR="006C6E9F" w:rsidRPr="003C7832" w:rsidRDefault="006C6E9F" w:rsidP="006C6E9F">
      <w:pPr>
        <w:pStyle w:val="Pquestiontextpartsi"/>
      </w:pPr>
    </w:p>
    <w:p w14:paraId="44F2936D" w14:textId="77777777" w:rsidR="00AC25FB" w:rsidRPr="003C7832" w:rsidRDefault="00AC25FB" w:rsidP="006C6E9F">
      <w:pPr>
        <w:pStyle w:val="Pquestiontextpartsi"/>
      </w:pPr>
      <w:r w:rsidRPr="00AB74E9">
        <w:rPr>
          <w:rStyle w:val="Cquestionpartlabelbold"/>
        </w:rPr>
        <w:t>(iii)</w:t>
      </w:r>
      <w:r w:rsidR="00D54EB6">
        <w:tab/>
      </w:r>
      <w:r>
        <w:t>F</w:t>
      </w:r>
      <w:r w:rsidRPr="003C7832">
        <w:t>ind the e</w:t>
      </w:r>
      <w:r>
        <w:t>quation of the reflected circle.</w:t>
      </w:r>
    </w:p>
    <w:p w14:paraId="290E9816" w14:textId="77777777" w:rsidR="00AC25FB" w:rsidRPr="003C7832" w:rsidRDefault="00AC25FB" w:rsidP="006C6E9F">
      <w:pPr>
        <w:pStyle w:val="Pquestiontextpartsi"/>
      </w:pPr>
    </w:p>
    <w:p w14:paraId="2FED5584" w14:textId="77777777" w:rsidR="00AC25FB" w:rsidRPr="003C7832" w:rsidRDefault="00AC25FB" w:rsidP="006C6E9F">
      <w:pPr>
        <w:pStyle w:val="Pquestiontextpartsi"/>
      </w:pPr>
    </w:p>
    <w:p w14:paraId="3EF67468" w14:textId="77777777" w:rsidR="00AC25FB" w:rsidRPr="003C7832" w:rsidRDefault="00AC25FB" w:rsidP="006C6E9F">
      <w:pPr>
        <w:pStyle w:val="Pquestiontextpartsi"/>
      </w:pPr>
      <w:r w:rsidRPr="00AB74E9">
        <w:rPr>
          <w:rStyle w:val="Cquestionpartlabelbold"/>
        </w:rPr>
        <w:t>(iv)</w:t>
      </w:r>
      <w:r w:rsidR="00D54EB6">
        <w:tab/>
      </w:r>
      <w:r>
        <w:t>W</w:t>
      </w:r>
      <w:r w:rsidRPr="003C7832">
        <w:t>hat translation would produce the same equation?</w:t>
      </w:r>
    </w:p>
    <w:p w14:paraId="0FDC9040" w14:textId="77777777" w:rsidR="00AC25FB" w:rsidRDefault="00AC25FB" w:rsidP="006C6E9F">
      <w:pPr>
        <w:pStyle w:val="Pquestiontextpartsi"/>
      </w:pPr>
    </w:p>
    <w:p w14:paraId="1B96B241" w14:textId="77777777" w:rsidR="00AD6C1A" w:rsidRPr="003C7832" w:rsidRDefault="00AD6C1A" w:rsidP="006C6E9F">
      <w:pPr>
        <w:pStyle w:val="Pquestiontextpartsi"/>
      </w:pPr>
    </w:p>
    <w:p w14:paraId="7F413AA1" w14:textId="77777777" w:rsidR="00AC25FB" w:rsidRPr="003C7832" w:rsidRDefault="00AC25FB" w:rsidP="006C6E9F">
      <w:pPr>
        <w:pStyle w:val="Pquestiontextpartsi"/>
      </w:pPr>
    </w:p>
    <w:p w14:paraId="04733C96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b)</w:t>
      </w:r>
      <w:r w:rsidR="00D54EB6">
        <w:rPr>
          <w:rStyle w:val="Cquestionpartlabelbold"/>
        </w:rPr>
        <w:tab/>
      </w:r>
      <w:r w:rsidRPr="003C7832">
        <w:t xml:space="preserve">Find the equation of the circle found in part </w:t>
      </w:r>
      <w:r w:rsidRPr="00AB74E9">
        <w:rPr>
          <w:rStyle w:val="Cquestionpartlabelbold"/>
        </w:rPr>
        <w:t>(a)(ii)</w:t>
      </w:r>
      <w:r w:rsidRPr="003C7832">
        <w:t xml:space="preserve"> if it is now reflected in the </w:t>
      </w:r>
      <w:r w:rsidRPr="00AB74E9">
        <w:rPr>
          <w:rStyle w:val="Cmathsexpressions"/>
        </w:rPr>
        <w:t>y</w:t>
      </w:r>
      <w:r w:rsidRPr="003C7832">
        <w:t>-axis.</w:t>
      </w:r>
    </w:p>
    <w:p w14:paraId="53E7F0FA" w14:textId="77777777" w:rsidR="00AC25FB" w:rsidRDefault="00AC25FB" w:rsidP="006C6E9F">
      <w:pPr>
        <w:pStyle w:val="Pquestiontextpartsa"/>
      </w:pPr>
    </w:p>
    <w:p w14:paraId="0414804A" w14:textId="77777777" w:rsidR="00AD6C1A" w:rsidRDefault="00AD6C1A" w:rsidP="006C6E9F">
      <w:pPr>
        <w:pStyle w:val="Pquestiontextpartsa"/>
      </w:pPr>
    </w:p>
    <w:p w14:paraId="218A45B7" w14:textId="77777777" w:rsidR="00AD6C1A" w:rsidRDefault="00AD6C1A" w:rsidP="006C6E9F">
      <w:pPr>
        <w:pStyle w:val="Pquestiontextpartsa"/>
      </w:pPr>
    </w:p>
    <w:p w14:paraId="50A1451C" w14:textId="77777777" w:rsidR="00AD6C1A" w:rsidRDefault="00AD6C1A" w:rsidP="006C6E9F">
      <w:pPr>
        <w:pStyle w:val="Pquestiontextpartsa"/>
      </w:pPr>
    </w:p>
    <w:p w14:paraId="55E535E3" w14:textId="77777777" w:rsidR="00AD6C1A" w:rsidRDefault="00AD6C1A" w:rsidP="006C6E9F">
      <w:pPr>
        <w:pStyle w:val="Pquestiontextpartsa"/>
      </w:pPr>
    </w:p>
    <w:p w14:paraId="555122D3" w14:textId="77777777" w:rsidR="006C6E9F" w:rsidRPr="003C7832" w:rsidRDefault="006C6E9F" w:rsidP="006C6E9F">
      <w:pPr>
        <w:pStyle w:val="Pquestiontextpartsa"/>
      </w:pPr>
    </w:p>
    <w:p w14:paraId="24B1DEEE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c)</w:t>
      </w:r>
      <w:r w:rsidR="00D54EB6">
        <w:rPr>
          <w:rStyle w:val="Cquestionpartlabelbold"/>
        </w:rPr>
        <w:tab/>
      </w:r>
      <w:r w:rsidRPr="003C7832">
        <w:t xml:space="preserve">If the circle with equation </w:t>
      </w:r>
      <w:r w:rsidR="00237C9C" w:rsidRPr="00DD033F">
        <w:t>(</w:t>
      </w:r>
      <w:r w:rsidR="00237C9C" w:rsidRPr="00DD55E2">
        <w:rPr>
          <w:rStyle w:val="Cmathsexpressions"/>
        </w:rPr>
        <w:t>x</w:t>
      </w:r>
      <w:r w:rsidR="00237C9C">
        <w:t xml:space="preserve"> – </w:t>
      </w:r>
      <w:r w:rsidR="00237C9C" w:rsidRPr="00DD033F">
        <w:t>6)</w:t>
      </w:r>
      <w:r w:rsidR="00237C9C" w:rsidRPr="00DD55E2">
        <w:rPr>
          <w:rStyle w:val="Csuperscript"/>
        </w:rPr>
        <w:t>2</w:t>
      </w:r>
      <w:r w:rsidR="00237C9C" w:rsidRPr="00DD033F">
        <w:t xml:space="preserve"> +</w:t>
      </w:r>
      <w:r w:rsidR="00237C9C">
        <w:t xml:space="preserve"> </w:t>
      </w:r>
      <w:r w:rsidR="00237C9C" w:rsidRPr="00DD033F">
        <w:t>(</w:t>
      </w:r>
      <w:r w:rsidR="00237C9C" w:rsidRPr="00DD55E2">
        <w:rPr>
          <w:rStyle w:val="Cmathsexpressions"/>
        </w:rPr>
        <w:t xml:space="preserve">y </w:t>
      </w:r>
      <w:r w:rsidR="00237C9C" w:rsidRPr="00DD033F">
        <w:t>+</w:t>
      </w:r>
      <w:r w:rsidR="00237C9C">
        <w:t xml:space="preserve"> </w:t>
      </w:r>
      <w:r w:rsidR="00237C9C" w:rsidRPr="00DD033F">
        <w:t>5)</w:t>
      </w:r>
      <w:r w:rsidR="00237C9C" w:rsidRPr="00DD55E2">
        <w:rPr>
          <w:rStyle w:val="Csuperscript"/>
        </w:rPr>
        <w:t>2</w:t>
      </w:r>
      <w:r w:rsidR="00237C9C" w:rsidRPr="00DD033F">
        <w:t xml:space="preserve"> =</w:t>
      </w:r>
      <w:r w:rsidR="00237C9C">
        <w:t xml:space="preserve"> </w:t>
      </w:r>
      <w:r w:rsidR="00237C9C" w:rsidRPr="00DD033F">
        <w:t xml:space="preserve">16 </w:t>
      </w:r>
      <w:r w:rsidRPr="003C7832">
        <w:t xml:space="preserve">is reflected in the </w:t>
      </w:r>
      <w:r w:rsidRPr="00AB74E9">
        <w:rPr>
          <w:rStyle w:val="Cmathsexpressions"/>
        </w:rPr>
        <w:t>y-</w:t>
      </w:r>
      <w:r w:rsidRPr="003C7832">
        <w:t>axis and then reflected in the</w:t>
      </w:r>
      <w:r w:rsidR="00AD6C1A">
        <w:br/>
      </w:r>
      <w:r w:rsidRPr="00AB74E9">
        <w:rPr>
          <w:rStyle w:val="Cmathsexpressions"/>
        </w:rPr>
        <w:t>x</w:t>
      </w:r>
      <w:r w:rsidRPr="003C7832">
        <w:t>-axis, find the equation of the reflected circle.</w:t>
      </w:r>
    </w:p>
    <w:p w14:paraId="56C227FA" w14:textId="77777777" w:rsidR="00AC25FB" w:rsidRDefault="00AC25FB" w:rsidP="006C6E9F">
      <w:pPr>
        <w:pStyle w:val="Pquestiontextpartsa"/>
      </w:pPr>
    </w:p>
    <w:p w14:paraId="718481A7" w14:textId="77777777" w:rsidR="00AD6C1A" w:rsidRDefault="00AD6C1A" w:rsidP="006C6E9F">
      <w:pPr>
        <w:pStyle w:val="Pquestiontextpartsa"/>
      </w:pPr>
    </w:p>
    <w:p w14:paraId="036EC9B9" w14:textId="77777777" w:rsidR="00AD6C1A" w:rsidRDefault="00AD6C1A" w:rsidP="006C6E9F">
      <w:pPr>
        <w:pStyle w:val="Pquestiontextpartsa"/>
      </w:pPr>
    </w:p>
    <w:p w14:paraId="4C3D80F8" w14:textId="77777777" w:rsidR="00AD6C1A" w:rsidRDefault="00AD6C1A" w:rsidP="006C6E9F">
      <w:pPr>
        <w:pStyle w:val="Pquestiontextpartsa"/>
      </w:pPr>
    </w:p>
    <w:p w14:paraId="6E897DDC" w14:textId="77777777" w:rsidR="00AD6C1A" w:rsidRDefault="00AD6C1A" w:rsidP="006C6E9F">
      <w:pPr>
        <w:pStyle w:val="Pquestiontextpartsa"/>
      </w:pPr>
    </w:p>
    <w:p w14:paraId="2BAE63F9" w14:textId="77777777" w:rsidR="00AD6C1A" w:rsidRPr="003C7832" w:rsidRDefault="00AD6C1A" w:rsidP="006C6E9F">
      <w:pPr>
        <w:pStyle w:val="Pquestiontextpartsa"/>
      </w:pPr>
    </w:p>
    <w:p w14:paraId="5C3E1575" w14:textId="77777777" w:rsidR="00AC25FB" w:rsidRPr="003C7832" w:rsidRDefault="00AC25FB" w:rsidP="006C6E9F">
      <w:pPr>
        <w:pStyle w:val="Pquestiontextpartsa"/>
      </w:pPr>
    </w:p>
    <w:p w14:paraId="54CA06B7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d)</w:t>
      </w:r>
      <w:r w:rsidR="00D54EB6">
        <w:tab/>
      </w:r>
      <w:r w:rsidRPr="003C7832">
        <w:t xml:space="preserve">Are the answers to part </w:t>
      </w:r>
      <w:r w:rsidRPr="00AB74E9">
        <w:rPr>
          <w:rStyle w:val="Cquestionpartlabelbold"/>
        </w:rPr>
        <w:t>(b)</w:t>
      </w:r>
      <w:r w:rsidRPr="003C7832">
        <w:t xml:space="preserve"> and part </w:t>
      </w:r>
      <w:r w:rsidRPr="00AB74E9">
        <w:rPr>
          <w:rStyle w:val="Cquestionpartlabelbold"/>
        </w:rPr>
        <w:t>(c)</w:t>
      </w:r>
      <w:r w:rsidRPr="003C7832">
        <w:t xml:space="preserve"> different? </w:t>
      </w:r>
    </w:p>
    <w:p w14:paraId="657072D2" w14:textId="77777777" w:rsidR="00AC25FB" w:rsidRDefault="00AC25FB" w:rsidP="006C6E9F">
      <w:pPr>
        <w:pStyle w:val="Pquestiontextpartsa"/>
      </w:pPr>
    </w:p>
    <w:p w14:paraId="25F1C20D" w14:textId="77777777" w:rsidR="00AD6C1A" w:rsidRDefault="00AD6C1A" w:rsidP="006C6E9F">
      <w:pPr>
        <w:pStyle w:val="Pquestiontextpartsa"/>
      </w:pPr>
    </w:p>
    <w:p w14:paraId="46AE2571" w14:textId="77777777" w:rsidR="00AD6C1A" w:rsidRPr="003C7832" w:rsidRDefault="00AD6C1A" w:rsidP="006C6E9F">
      <w:pPr>
        <w:pStyle w:val="Pquestiontextpartsa"/>
      </w:pPr>
    </w:p>
    <w:p w14:paraId="21DF4D26" w14:textId="77777777" w:rsidR="00F608D1" w:rsidRDefault="00F608D1" w:rsidP="006C6E9F">
      <w:pPr>
        <w:pStyle w:val="Pquestiontextpartsa"/>
      </w:pPr>
    </w:p>
    <w:p w14:paraId="0E9F7044" w14:textId="77777777" w:rsidR="00F608D1" w:rsidRDefault="00F608D1" w:rsidP="00F608D1">
      <w:pPr>
        <w:pStyle w:val="Pquestionheadingsx"/>
      </w:pPr>
      <w:r>
        <w:lastRenderedPageBreak/>
        <w:t>Question 20</w:t>
      </w:r>
      <w:r>
        <w:tab/>
      </w:r>
      <w:r w:rsidR="00D164AD">
        <w:rPr>
          <w:rStyle w:val="Cmarkslabel"/>
        </w:rPr>
        <w:t>8</w:t>
      </w:r>
      <w:r>
        <w:rPr>
          <w:rStyle w:val="Cmarkslabel"/>
        </w:rPr>
        <w:t xml:space="preserve"> marks</w:t>
      </w:r>
      <w:r>
        <w:tab/>
      </w:r>
      <w:r w:rsidR="00D164AD">
        <w:t>[12</w:t>
      </w:r>
      <w:r>
        <w:t>.1]</w:t>
      </w:r>
    </w:p>
    <w:p w14:paraId="15A2A2CB" w14:textId="5A54EB2C" w:rsidR="00AC25FB" w:rsidRPr="003C7832" w:rsidRDefault="00AC25FB" w:rsidP="006C6E9F">
      <w:pPr>
        <w:pStyle w:val="Pquestiontextmainstem"/>
      </w:pPr>
      <w:r w:rsidRPr="003C7832">
        <w:t xml:space="preserve">When heated, the temperature </w:t>
      </w:r>
      <w:r w:rsidRPr="00AB74E9">
        <w:rPr>
          <w:rStyle w:val="Cmathsexpressions"/>
        </w:rPr>
        <w:t>T</w:t>
      </w:r>
      <w:r w:rsidR="00C61EE9">
        <w:rPr>
          <w:rStyle w:val="Cmathsexpressions"/>
        </w:rPr>
        <w:t xml:space="preserve"> </w:t>
      </w:r>
      <w:r w:rsidR="00AD6C1A" w:rsidRPr="00330078">
        <w:t>°</w:t>
      </w:r>
      <w:r>
        <w:t xml:space="preserve">C </w:t>
      </w:r>
      <w:r w:rsidRPr="003C7832">
        <w:t xml:space="preserve">of a bar of metal increases according to </w:t>
      </w:r>
      <w:r w:rsidR="001E215B" w:rsidRPr="00DD033F">
        <w:rPr>
          <w:position w:val="-6"/>
        </w:rPr>
        <w:object w:dxaOrig="1180" w:dyaOrig="320" w14:anchorId="1ACFA3DD">
          <v:shape id="_x0000_i1045" type="#_x0000_t75" style="width:59.2pt;height:15.8pt" o:ole="">
            <v:imagedata r:id="rId54" o:title=""/>
          </v:shape>
          <o:OLEObject Type="Embed" ProgID="Equation.3" ShapeID="_x0000_i1045" DrawAspect="Content" ObjectID="_1538915982" r:id="rId55"/>
        </w:object>
      </w:r>
      <w:r w:rsidR="001E215B" w:rsidRPr="00DD033F">
        <w:t>,</w:t>
      </w:r>
      <w:r w:rsidR="00AD6C1A">
        <w:br/>
      </w:r>
      <w:r w:rsidRPr="003C7832">
        <w:t xml:space="preserve">where </w:t>
      </w:r>
      <w:r w:rsidRPr="00AB74E9">
        <w:rPr>
          <w:rStyle w:val="Cmathsexpressions"/>
        </w:rPr>
        <w:t xml:space="preserve">t </w:t>
      </w:r>
      <w:r w:rsidRPr="003C7832">
        <w:t>is the time in seconds.</w:t>
      </w:r>
    </w:p>
    <w:p w14:paraId="1B4C012B" w14:textId="06CED04D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a)</w:t>
      </w:r>
      <w:r w:rsidR="00D54EB6">
        <w:tab/>
      </w:r>
      <w:r w:rsidRPr="003C7832">
        <w:t xml:space="preserve">If the temperature is </w:t>
      </w:r>
      <w:r w:rsidR="001E215B">
        <w:t>24</w:t>
      </w:r>
      <w:r w:rsidR="00C61EE9">
        <w:t xml:space="preserve"> </w:t>
      </w:r>
      <w:r w:rsidR="00AD6C1A" w:rsidRPr="00330078">
        <w:t>°</w:t>
      </w:r>
      <w:r>
        <w:t>C</w:t>
      </w:r>
      <w:r w:rsidRPr="003C7832">
        <w:t xml:space="preserve"> after 10 seconds, what is the value of </w:t>
      </w:r>
      <w:r w:rsidRPr="00AB74E9">
        <w:rPr>
          <w:rStyle w:val="Cmathsexpressions"/>
        </w:rPr>
        <w:t>k</w:t>
      </w:r>
      <w:r w:rsidRPr="003C7832">
        <w:t>?</w:t>
      </w:r>
    </w:p>
    <w:p w14:paraId="4DD583AB" w14:textId="77777777" w:rsidR="00AC25FB" w:rsidRPr="003C7832" w:rsidRDefault="00AC25FB" w:rsidP="006C6E9F">
      <w:pPr>
        <w:pStyle w:val="Pquestiontextpartsa"/>
      </w:pPr>
    </w:p>
    <w:p w14:paraId="1329280B" w14:textId="77777777" w:rsidR="00AC25FB" w:rsidRPr="003C7832" w:rsidRDefault="00AC25FB" w:rsidP="006C6E9F">
      <w:pPr>
        <w:pStyle w:val="Pquestiontextpartsa"/>
      </w:pPr>
    </w:p>
    <w:p w14:paraId="2CF1D735" w14:textId="77777777" w:rsidR="00AC25FB" w:rsidRPr="003C7832" w:rsidRDefault="00AC25FB" w:rsidP="006C6E9F">
      <w:pPr>
        <w:pStyle w:val="Pquestiontextpartsa"/>
      </w:pPr>
    </w:p>
    <w:p w14:paraId="54D9E258" w14:textId="77777777" w:rsidR="00AC25FB" w:rsidRPr="003C7832" w:rsidRDefault="00AC25FB" w:rsidP="006C6E9F">
      <w:pPr>
        <w:pStyle w:val="Pquestiontextpartsa"/>
      </w:pPr>
    </w:p>
    <w:p w14:paraId="45CD3EDB" w14:textId="77777777" w:rsidR="00AC25FB" w:rsidRDefault="00AC25FB" w:rsidP="006C6E9F">
      <w:pPr>
        <w:pStyle w:val="Pquestiontextpartsa"/>
      </w:pPr>
    </w:p>
    <w:p w14:paraId="6DF13F2F" w14:textId="77777777" w:rsidR="00AD6C1A" w:rsidRPr="003C7832" w:rsidRDefault="00AD6C1A" w:rsidP="006C6E9F">
      <w:pPr>
        <w:pStyle w:val="Pquestiontextpartsa"/>
      </w:pPr>
    </w:p>
    <w:p w14:paraId="5B11CFEE" w14:textId="77777777" w:rsidR="00AC25FB" w:rsidRPr="003C7832" w:rsidRDefault="00AC25FB" w:rsidP="006C6E9F">
      <w:pPr>
        <w:pStyle w:val="Pquestiontextpartsa"/>
      </w:pPr>
    </w:p>
    <w:p w14:paraId="5562BFFE" w14:textId="77777777" w:rsidR="00AC25FB" w:rsidRPr="003C7832" w:rsidRDefault="00AC25FB" w:rsidP="006C6E9F">
      <w:pPr>
        <w:pStyle w:val="Pquestiontextpartsa"/>
      </w:pPr>
    </w:p>
    <w:p w14:paraId="486C47A4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b)</w:t>
      </w:r>
      <w:r w:rsidR="00D54EB6">
        <w:tab/>
      </w:r>
      <w:r w:rsidRPr="003C7832">
        <w:t>What was the initial temperature of the metal bar?</w:t>
      </w:r>
    </w:p>
    <w:p w14:paraId="7D054CA5" w14:textId="77777777" w:rsidR="00AC25FB" w:rsidRPr="003C7832" w:rsidRDefault="00AC25FB" w:rsidP="006C6E9F">
      <w:pPr>
        <w:pStyle w:val="Pquestiontextpartsa"/>
      </w:pPr>
    </w:p>
    <w:p w14:paraId="4F5A4FA0" w14:textId="77777777" w:rsidR="00AC25FB" w:rsidRDefault="00AC25FB" w:rsidP="006C6E9F">
      <w:pPr>
        <w:pStyle w:val="Pquestiontextpartsa"/>
      </w:pPr>
    </w:p>
    <w:p w14:paraId="56AD865D" w14:textId="77777777" w:rsidR="00AD6C1A" w:rsidRDefault="00AD6C1A" w:rsidP="006C6E9F">
      <w:pPr>
        <w:pStyle w:val="Pquestiontextpartsa"/>
      </w:pPr>
    </w:p>
    <w:p w14:paraId="5A088470" w14:textId="77777777" w:rsidR="00AD6C1A" w:rsidRPr="003C7832" w:rsidRDefault="00AD6C1A" w:rsidP="006C6E9F">
      <w:pPr>
        <w:pStyle w:val="Pquestiontextpartsa"/>
      </w:pPr>
    </w:p>
    <w:p w14:paraId="13CD90AF" w14:textId="77777777" w:rsidR="00AC25FB" w:rsidRPr="003C7832" w:rsidRDefault="00AC25FB" w:rsidP="006C6E9F">
      <w:pPr>
        <w:pStyle w:val="Pquestiontextpartsa"/>
      </w:pPr>
    </w:p>
    <w:p w14:paraId="503454CD" w14:textId="77777777" w:rsidR="00AC25FB" w:rsidRPr="003C7832" w:rsidRDefault="00AC25FB" w:rsidP="006C6E9F">
      <w:pPr>
        <w:pStyle w:val="Pquestiontextpartsa"/>
      </w:pPr>
    </w:p>
    <w:p w14:paraId="02A62467" w14:textId="77777777" w:rsidR="00AC25FB" w:rsidRPr="003C7832" w:rsidRDefault="00AC25FB" w:rsidP="006C6E9F">
      <w:pPr>
        <w:pStyle w:val="Pquestiontextpartsa"/>
      </w:pPr>
    </w:p>
    <w:p w14:paraId="3ACF346C" w14:textId="4719E13B" w:rsidR="00AC25FB" w:rsidRPr="003C7832" w:rsidRDefault="00D54EB6" w:rsidP="006C6E9F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AC25FB" w:rsidRPr="003C7832">
        <w:t xml:space="preserve">Show that after 20 seconds the temperature of the metal will be </w:t>
      </w:r>
      <w:r w:rsidR="00AD6C1A">
        <w:t>15</w:t>
      </w:r>
      <w:r w:rsidR="00C61EE9">
        <w:t xml:space="preserve"> </w:t>
      </w:r>
      <w:r w:rsidR="00AD6C1A" w:rsidRPr="00330078">
        <w:t>°</w:t>
      </w:r>
      <w:r w:rsidR="00AC25FB">
        <w:t>C</w:t>
      </w:r>
      <w:r w:rsidR="00AC25FB" w:rsidRPr="003C7832">
        <w:t xml:space="preserve"> hotter than its initial temperature.</w:t>
      </w:r>
    </w:p>
    <w:p w14:paraId="3A1AE522" w14:textId="77777777" w:rsidR="00AC25FB" w:rsidRPr="003C7832" w:rsidRDefault="00AC25FB" w:rsidP="006C6E9F">
      <w:pPr>
        <w:pStyle w:val="Pquestiontextpartsa"/>
      </w:pPr>
    </w:p>
    <w:p w14:paraId="34D52849" w14:textId="77777777" w:rsidR="00AC25FB" w:rsidRDefault="00AC25FB" w:rsidP="006C6E9F">
      <w:pPr>
        <w:pStyle w:val="Pquestiontextpartsa"/>
      </w:pPr>
    </w:p>
    <w:p w14:paraId="707757AD" w14:textId="77777777" w:rsidR="00AD6C1A" w:rsidRDefault="00AD6C1A" w:rsidP="006C6E9F">
      <w:pPr>
        <w:pStyle w:val="Pquestiontextpartsa"/>
      </w:pPr>
    </w:p>
    <w:p w14:paraId="2D6B7BEA" w14:textId="77777777" w:rsidR="00AD6C1A" w:rsidRDefault="00AD6C1A" w:rsidP="006C6E9F">
      <w:pPr>
        <w:pStyle w:val="Pquestiontextpartsa"/>
      </w:pPr>
    </w:p>
    <w:p w14:paraId="0F7D816C" w14:textId="77777777" w:rsidR="00AD6C1A" w:rsidRDefault="00AD6C1A" w:rsidP="006C6E9F">
      <w:pPr>
        <w:pStyle w:val="Pquestiontextpartsa"/>
      </w:pPr>
    </w:p>
    <w:p w14:paraId="5CDAD5AA" w14:textId="77777777" w:rsidR="00AD6C1A" w:rsidRDefault="00AD6C1A" w:rsidP="006C6E9F">
      <w:pPr>
        <w:pStyle w:val="Pquestiontextpartsa"/>
      </w:pPr>
    </w:p>
    <w:p w14:paraId="5243B4E5" w14:textId="77777777" w:rsidR="00AD6C1A" w:rsidRPr="003C7832" w:rsidRDefault="00AD6C1A" w:rsidP="006C6E9F">
      <w:pPr>
        <w:pStyle w:val="Pquestiontextpartsa"/>
      </w:pPr>
    </w:p>
    <w:p w14:paraId="0A7FA2BD" w14:textId="77777777" w:rsidR="00AC25FB" w:rsidRPr="003C7832" w:rsidRDefault="00AC25FB" w:rsidP="006C6E9F">
      <w:pPr>
        <w:pStyle w:val="Pquestiontextpartsa"/>
      </w:pPr>
    </w:p>
    <w:p w14:paraId="5D92F590" w14:textId="77777777" w:rsidR="00AC25FB" w:rsidRPr="003C7832" w:rsidRDefault="00AC25FB" w:rsidP="006C6E9F">
      <w:pPr>
        <w:pStyle w:val="Pquestiontextpartsa"/>
        <w:rPr>
          <w:noProof/>
        </w:rPr>
      </w:pPr>
      <w:r w:rsidRPr="00AB74E9">
        <w:rPr>
          <w:rStyle w:val="Cquestionpartlabelbold"/>
        </w:rPr>
        <w:t>(d)</w:t>
      </w:r>
      <w:r w:rsidR="00D54EB6">
        <w:rPr>
          <w:noProof/>
        </w:rPr>
        <w:tab/>
      </w:r>
      <w:r w:rsidRPr="003C7832">
        <w:t xml:space="preserve">Which three points can now be used to sketch </w:t>
      </w:r>
      <w:r w:rsidRPr="003C7832">
        <w:rPr>
          <w:noProof/>
        </w:rPr>
        <w:t xml:space="preserve">the graph of </w:t>
      </w:r>
      <w:r w:rsidR="001E215B" w:rsidRPr="002955DA">
        <w:rPr>
          <w:position w:val="-6"/>
        </w:rPr>
        <w:object w:dxaOrig="1219" w:dyaOrig="320" w14:anchorId="2ACE04F1">
          <v:shape id="_x0000_i1046" type="#_x0000_t75" style="width:61.15pt;height:15.8pt" o:ole="">
            <v:imagedata r:id="rId56" o:title=""/>
          </v:shape>
          <o:OLEObject Type="Embed" ProgID="Equation.3" ShapeID="_x0000_i1046" DrawAspect="Content" ObjectID="_1538915983" r:id="rId57"/>
        </w:object>
      </w:r>
      <w:r w:rsidR="001E215B" w:rsidRPr="00DD033F">
        <w:rPr>
          <w:noProof/>
        </w:rPr>
        <w:t xml:space="preserve"> for 0</w:t>
      </w:r>
      <w:r w:rsidR="001E215B">
        <w:rPr>
          <w:noProof/>
        </w:rPr>
        <w:t xml:space="preserve"> </w:t>
      </w:r>
      <w:r w:rsidR="001E215B" w:rsidRPr="00DD033F">
        <w:rPr>
          <w:noProof/>
        </w:rPr>
        <w:t>≥</w:t>
      </w:r>
      <w:r w:rsidR="001E215B">
        <w:rPr>
          <w:noProof/>
        </w:rPr>
        <w:t xml:space="preserve"> </w:t>
      </w:r>
      <w:r w:rsidR="001E215B" w:rsidRPr="00DD033F">
        <w:rPr>
          <w:noProof/>
        </w:rPr>
        <w:t>t</w:t>
      </w:r>
      <w:r w:rsidR="001E215B">
        <w:rPr>
          <w:noProof/>
        </w:rPr>
        <w:t xml:space="preserve"> </w:t>
      </w:r>
      <w:r w:rsidR="001E215B" w:rsidRPr="00DD033F">
        <w:rPr>
          <w:noProof/>
        </w:rPr>
        <w:t>≥</w:t>
      </w:r>
      <w:r w:rsidR="001E215B">
        <w:rPr>
          <w:noProof/>
        </w:rPr>
        <w:t xml:space="preserve"> </w:t>
      </w:r>
      <w:r w:rsidR="001E215B" w:rsidRPr="00DD033F">
        <w:rPr>
          <w:noProof/>
        </w:rPr>
        <w:t>10</w:t>
      </w:r>
      <w:r w:rsidR="001E215B">
        <w:rPr>
          <w:noProof/>
        </w:rPr>
        <w:t>?</w:t>
      </w:r>
    </w:p>
    <w:p w14:paraId="69E38B66" w14:textId="77777777" w:rsidR="00F608D1" w:rsidRDefault="00F608D1" w:rsidP="006C6E9F">
      <w:pPr>
        <w:pStyle w:val="Pquestiontextpartsa"/>
      </w:pPr>
    </w:p>
    <w:p w14:paraId="5967AC15" w14:textId="77777777" w:rsidR="00AD6C1A" w:rsidRDefault="00AD6C1A" w:rsidP="006C6E9F">
      <w:pPr>
        <w:pStyle w:val="Pquestiontextpartsa"/>
      </w:pPr>
    </w:p>
    <w:p w14:paraId="79418E46" w14:textId="77777777" w:rsidR="00AD6C1A" w:rsidRDefault="00AD6C1A" w:rsidP="006C6E9F">
      <w:pPr>
        <w:pStyle w:val="Pquestiontextpartsa"/>
      </w:pPr>
    </w:p>
    <w:p w14:paraId="62FBFBCE" w14:textId="77777777" w:rsidR="00AD6C1A" w:rsidRDefault="00AD6C1A" w:rsidP="006C6E9F">
      <w:pPr>
        <w:pStyle w:val="Pquestiontextpartsa"/>
      </w:pPr>
    </w:p>
    <w:p w14:paraId="77F7E8B9" w14:textId="77777777" w:rsidR="00AD6C1A" w:rsidRDefault="00AD6C1A" w:rsidP="006C6E9F">
      <w:pPr>
        <w:pStyle w:val="Pquestiontextpartsa"/>
      </w:pPr>
    </w:p>
    <w:p w14:paraId="7CA7E7B5" w14:textId="77777777" w:rsidR="00F608D1" w:rsidRDefault="00F608D1" w:rsidP="006C6E9F">
      <w:pPr>
        <w:pStyle w:val="Pquestiontextpartsa"/>
      </w:pPr>
    </w:p>
    <w:p w14:paraId="5070F72D" w14:textId="77777777" w:rsidR="00F608D1" w:rsidRDefault="00F608D1" w:rsidP="00F608D1">
      <w:pPr>
        <w:pStyle w:val="Pquestionheadingsx"/>
      </w:pPr>
      <w:r>
        <w:lastRenderedPageBreak/>
        <w:t>Question 21</w:t>
      </w:r>
      <w:r>
        <w:tab/>
      </w:r>
      <w:r w:rsidR="00D164AD">
        <w:rPr>
          <w:rStyle w:val="Cmarkslabel"/>
        </w:rPr>
        <w:t>8</w:t>
      </w:r>
      <w:r>
        <w:rPr>
          <w:rStyle w:val="Cmarkslabel"/>
        </w:rPr>
        <w:t xml:space="preserve"> marks</w:t>
      </w:r>
      <w:r>
        <w:tab/>
      </w:r>
      <w:r w:rsidR="00D164AD">
        <w:t>[12</w:t>
      </w:r>
      <w:r w:rsidR="00323FA2">
        <w:t>.2</w:t>
      </w:r>
      <w:r>
        <w:t>]</w:t>
      </w:r>
    </w:p>
    <w:p w14:paraId="18C74CE5" w14:textId="77777777" w:rsidR="00A01C6C" w:rsidRDefault="00A01C6C" w:rsidP="00A01C6C">
      <w:pPr>
        <w:pStyle w:val="Pquestiontextmainstem"/>
      </w:pPr>
      <w:r>
        <w:t xml:space="preserve">The graph of the hyperbola in the form of </w:t>
      </w:r>
      <w:r w:rsidRPr="00D40428">
        <w:rPr>
          <w:position w:val="-24"/>
        </w:rPr>
        <w:object w:dxaOrig="1260" w:dyaOrig="640" w14:anchorId="3CA0591C">
          <v:shape id="_x0000_i1047" type="#_x0000_t75" style="width:63.1pt;height:32.55pt" o:ole="">
            <v:imagedata r:id="rId58" o:title=""/>
          </v:shape>
          <o:OLEObject Type="Embed" ProgID="Equation.DSMT4" ShapeID="_x0000_i1047" DrawAspect="Content" ObjectID="_1538915984" r:id="rId59"/>
        </w:object>
      </w:r>
      <w:r>
        <w:t xml:space="preserve"> is shown below.</w:t>
      </w:r>
    </w:p>
    <w:p w14:paraId="30DDB4F9" w14:textId="78B3742B" w:rsidR="00A01C6C" w:rsidRPr="006C6E9F" w:rsidRDefault="0007050B" w:rsidP="00A01C6C">
      <w:pPr>
        <w:pStyle w:val="PNotetodesigner"/>
      </w:pPr>
      <w:r>
        <w:rPr>
          <w:noProof/>
          <w:lang w:eastAsia="en-AU"/>
        </w:rPr>
        <w:drawing>
          <wp:inline distT="0" distB="0" distL="0" distR="0" wp14:anchorId="7A83F97D" wp14:editId="177C826B">
            <wp:extent cx="1807845" cy="2164080"/>
            <wp:effectExtent l="0" t="0" r="1905" b="7620"/>
            <wp:docPr id="1" name="Picture 1" descr="C:\Users\uhernda\Downloads\PM2e-10-ch-test-exams\_CORRECTED_041016\PM2e_10_EB_09_S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uhernda\Downloads\PM2e-10-ch-test-exams\_CORRECTED_041016\PM2e_10_EB_09_SAT_01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748EBF" w14:textId="77777777" w:rsidR="00A01C6C" w:rsidRDefault="00A01C6C" w:rsidP="00A01C6C">
      <w:pPr>
        <w:pStyle w:val="Pquestiontextpartsa"/>
      </w:pPr>
      <w:r w:rsidRPr="00AB74E9">
        <w:rPr>
          <w:rStyle w:val="Cquestionpartlabelbold"/>
        </w:rPr>
        <w:t>(a)</w:t>
      </w:r>
      <w:r>
        <w:rPr>
          <w:rStyle w:val="Cquestionpartlabelbold"/>
        </w:rPr>
        <w:tab/>
      </w:r>
      <w:r>
        <w:t>State the value of the horizontal asymptote.</w:t>
      </w:r>
    </w:p>
    <w:p w14:paraId="46950A81" w14:textId="77777777" w:rsidR="00A01C6C" w:rsidRDefault="00A01C6C" w:rsidP="00A01C6C">
      <w:pPr>
        <w:pStyle w:val="Pquestiontextpartsa"/>
      </w:pPr>
    </w:p>
    <w:p w14:paraId="5EC0DDE3" w14:textId="77777777" w:rsidR="00A01C6C" w:rsidRDefault="00A01C6C" w:rsidP="00A01C6C">
      <w:pPr>
        <w:pStyle w:val="Pquestiontextpartsa"/>
      </w:pPr>
    </w:p>
    <w:p w14:paraId="280D444E" w14:textId="77777777" w:rsidR="00A01C6C" w:rsidRDefault="00A01C6C" w:rsidP="00A01C6C">
      <w:pPr>
        <w:pStyle w:val="Pquestiontextpartsa"/>
      </w:pPr>
    </w:p>
    <w:p w14:paraId="20021AF6" w14:textId="77777777" w:rsidR="00A01C6C" w:rsidRDefault="00A01C6C" w:rsidP="00A01C6C">
      <w:pPr>
        <w:pStyle w:val="Pquestiontextpartsa"/>
      </w:pPr>
      <w:r w:rsidRPr="00AB74E9">
        <w:rPr>
          <w:rStyle w:val="Cquestionpartlabelbold"/>
        </w:rPr>
        <w:t>(b)</w:t>
      </w:r>
      <w:r>
        <w:tab/>
        <w:t>State the value of the vertical asymptote.</w:t>
      </w:r>
    </w:p>
    <w:p w14:paraId="0BD112CE" w14:textId="77777777" w:rsidR="00A01C6C" w:rsidRDefault="00A01C6C" w:rsidP="00A01C6C">
      <w:pPr>
        <w:pStyle w:val="Pquestiontextpartsa"/>
      </w:pPr>
    </w:p>
    <w:p w14:paraId="6ECB2E97" w14:textId="77777777" w:rsidR="00A01C6C" w:rsidRDefault="00A01C6C" w:rsidP="00A01C6C">
      <w:pPr>
        <w:pStyle w:val="Pquestiontextpartsa"/>
      </w:pPr>
    </w:p>
    <w:p w14:paraId="03C75B2F" w14:textId="77777777" w:rsidR="00A01C6C" w:rsidRDefault="00A01C6C" w:rsidP="00A01C6C">
      <w:pPr>
        <w:pStyle w:val="Pquestiontextpartsa"/>
      </w:pPr>
    </w:p>
    <w:p w14:paraId="1201C529" w14:textId="77777777" w:rsidR="00A01C6C" w:rsidRDefault="00A01C6C" w:rsidP="00A01C6C">
      <w:pPr>
        <w:pStyle w:val="Pquestiontextpartsa"/>
      </w:pPr>
      <w:r w:rsidRPr="00AB74E9">
        <w:rPr>
          <w:rStyle w:val="Cquestionpartlabelbold"/>
        </w:rPr>
        <w:t>(c)</w:t>
      </w:r>
      <w:r>
        <w:rPr>
          <w:rStyle w:val="Cquestionpartlabelbold"/>
        </w:rPr>
        <w:tab/>
      </w:r>
      <w:r>
        <w:t xml:space="preserve">Given that the </w:t>
      </w:r>
      <w:r w:rsidRPr="00AB74E9">
        <w:rPr>
          <w:rStyle w:val="Cmathsexpressions"/>
        </w:rPr>
        <w:t>y</w:t>
      </w:r>
      <w:r>
        <w:t>-intercept is (0, 3), find the equation of the hyperbola.</w:t>
      </w:r>
    </w:p>
    <w:p w14:paraId="68F57A60" w14:textId="77777777" w:rsidR="00A96B9E" w:rsidRDefault="00A96B9E" w:rsidP="006C6E9F">
      <w:pPr>
        <w:pStyle w:val="Pquestiontextpartsa"/>
      </w:pPr>
    </w:p>
    <w:p w14:paraId="2C64B5D4" w14:textId="77777777" w:rsidR="005F757E" w:rsidRDefault="005F757E" w:rsidP="006C6E9F">
      <w:pPr>
        <w:pStyle w:val="Pquestiontextpartsa"/>
      </w:pPr>
    </w:p>
    <w:p w14:paraId="2EA050A5" w14:textId="77777777" w:rsidR="00A01C6C" w:rsidRDefault="00A01C6C" w:rsidP="006C6E9F">
      <w:pPr>
        <w:pStyle w:val="Pquestiontextpartsa"/>
      </w:pPr>
    </w:p>
    <w:p w14:paraId="5742A07C" w14:textId="77777777" w:rsidR="00A01C6C" w:rsidRDefault="00A01C6C" w:rsidP="006C6E9F">
      <w:pPr>
        <w:pStyle w:val="Pquestiontextpartsa"/>
      </w:pPr>
    </w:p>
    <w:p w14:paraId="32138705" w14:textId="77777777" w:rsidR="005F757E" w:rsidRDefault="005F757E" w:rsidP="006C6E9F">
      <w:pPr>
        <w:pStyle w:val="Pquestiontextpartsa"/>
      </w:pPr>
    </w:p>
    <w:p w14:paraId="322F99B8" w14:textId="77777777" w:rsidR="00AC25FB" w:rsidRDefault="00AC25FB" w:rsidP="006C6E9F">
      <w:pPr>
        <w:pStyle w:val="Pquestiontextpartsa"/>
      </w:pPr>
      <w:r w:rsidRPr="00AB74E9">
        <w:rPr>
          <w:rStyle w:val="Cquestionpartlabelbold"/>
        </w:rPr>
        <w:t>(d)</w:t>
      </w:r>
      <w:r w:rsidR="00D54EB6">
        <w:rPr>
          <w:rStyle w:val="Cquestionpartlabelbold"/>
        </w:rPr>
        <w:tab/>
      </w:r>
      <w:r>
        <w:t xml:space="preserve">Calculate the value of the </w:t>
      </w:r>
      <w:r w:rsidRPr="00AB74E9">
        <w:rPr>
          <w:rStyle w:val="Cmathsexpressions"/>
        </w:rPr>
        <w:t>x</w:t>
      </w:r>
      <w:r>
        <w:t xml:space="preserve">-intercept. </w:t>
      </w:r>
    </w:p>
    <w:p w14:paraId="6728E595" w14:textId="77777777" w:rsidR="00AD6C1A" w:rsidRDefault="00AD6C1A" w:rsidP="006C6E9F">
      <w:pPr>
        <w:pStyle w:val="Pquestiontextpartsa"/>
        <w:rPr>
          <w:rStyle w:val="Cquestionpartlabelbold"/>
        </w:rPr>
      </w:pPr>
    </w:p>
    <w:p w14:paraId="26FC78BF" w14:textId="77777777" w:rsidR="00AD6C1A" w:rsidRDefault="00AD6C1A" w:rsidP="006C6E9F">
      <w:pPr>
        <w:pStyle w:val="Pquestiontextpartsa"/>
        <w:rPr>
          <w:rStyle w:val="Cquestionpartlabelbold"/>
        </w:rPr>
      </w:pPr>
    </w:p>
    <w:p w14:paraId="3EB0F547" w14:textId="77777777" w:rsidR="005F757E" w:rsidRPr="00AB74E9" w:rsidRDefault="005F757E" w:rsidP="006C6E9F">
      <w:pPr>
        <w:pStyle w:val="Pquestiontextpartsa"/>
        <w:rPr>
          <w:rStyle w:val="Cquestionpartlabelbold"/>
        </w:rPr>
      </w:pPr>
    </w:p>
    <w:p w14:paraId="25BE7FFC" w14:textId="77777777" w:rsidR="00AC25FB" w:rsidRPr="00AB74E9" w:rsidRDefault="00AC25FB" w:rsidP="006C6E9F">
      <w:pPr>
        <w:pStyle w:val="Pquestiontextpartsa"/>
        <w:rPr>
          <w:rStyle w:val="Cquestionpartlabelbold"/>
        </w:rPr>
      </w:pPr>
    </w:p>
    <w:p w14:paraId="18409C33" w14:textId="2C13F996" w:rsidR="00F608D1" w:rsidRDefault="00F608D1" w:rsidP="00F608D1">
      <w:pPr>
        <w:pStyle w:val="Pquestionheadingsx"/>
      </w:pPr>
      <w:r>
        <w:t>Question 22</w:t>
      </w:r>
      <w:r>
        <w:tab/>
      </w:r>
      <w:r>
        <w:rPr>
          <w:rStyle w:val="Cmarkslabel"/>
        </w:rPr>
        <w:t>10 marks</w:t>
      </w:r>
      <w:r>
        <w:tab/>
        <w:t>[</w:t>
      </w:r>
      <w:r w:rsidR="003D60CE">
        <w:t>12.6</w:t>
      </w:r>
      <w:r>
        <w:t>]</w:t>
      </w:r>
      <w:r w:rsidR="00C61EE9">
        <w:t xml:space="preserve"> </w:t>
      </w:r>
      <w:r w:rsidR="00C61EE9">
        <w:rPr>
          <w:highlight w:val="lightGray"/>
        </w:rPr>
        <w:t>[10A]</w:t>
      </w:r>
    </w:p>
    <w:p w14:paraId="01B5061B" w14:textId="77777777" w:rsidR="00AC25FB" w:rsidRPr="005A482F" w:rsidRDefault="00AC25FB" w:rsidP="006C6E9F">
      <w:pPr>
        <w:pStyle w:val="Pquestiontextmainstem"/>
      </w:pPr>
      <w:r w:rsidRPr="005A482F">
        <w:t xml:space="preserve">If </w:t>
      </w:r>
      <w:r w:rsidRPr="000A1016">
        <w:rPr>
          <w:position w:val="-8"/>
        </w:rPr>
        <w:object w:dxaOrig="480" w:dyaOrig="280" w14:anchorId="67E50327">
          <v:shape id="_x0000_i1048" type="#_x0000_t75" style="width:23.65pt;height:13.8pt" o:ole="">
            <v:imagedata r:id="rId62" o:title=""/>
          </v:shape>
          <o:OLEObject Type="Embed" ProgID="Equation.3" ShapeID="_x0000_i1048" DrawAspect="Content" ObjectID="_1538915985" r:id="rId63"/>
        </w:object>
      </w:r>
      <w:r w:rsidR="00AD6C1A">
        <w:t>(</w:t>
      </w:r>
      <w:r w:rsidRPr="005A482F">
        <w:t>2</w:t>
      </w:r>
      <w:r w:rsidR="00AD6C1A">
        <w:t>)</w:t>
      </w:r>
      <w:r w:rsidRPr="005A482F">
        <w:t xml:space="preserve"> </w:t>
      </w:r>
      <w:r>
        <w:t>≈</w:t>
      </w:r>
      <w:r w:rsidRPr="005A482F">
        <w:t xml:space="preserve"> 0.3010</w:t>
      </w:r>
      <w:r>
        <w:t>,</w:t>
      </w:r>
      <w:r w:rsidRPr="005A482F">
        <w:t xml:space="preserve"> </w:t>
      </w:r>
      <w:r w:rsidRPr="000A1016">
        <w:rPr>
          <w:position w:val="-8"/>
        </w:rPr>
        <w:object w:dxaOrig="480" w:dyaOrig="280" w14:anchorId="57B6D12C">
          <v:shape id="_x0000_i1049" type="#_x0000_t75" style="width:23.65pt;height:13.8pt" o:ole="">
            <v:imagedata r:id="rId64" o:title=""/>
          </v:shape>
          <o:OLEObject Type="Embed" ProgID="Equation.3" ShapeID="_x0000_i1049" DrawAspect="Content" ObjectID="_1538915986" r:id="rId65"/>
        </w:object>
      </w:r>
      <w:r w:rsidR="00AD6C1A">
        <w:t>(</w:t>
      </w:r>
      <w:r w:rsidRPr="005A482F">
        <w:t>3</w:t>
      </w:r>
      <w:r w:rsidR="00AD6C1A">
        <w:t>)</w:t>
      </w:r>
      <w:r w:rsidRPr="005A482F">
        <w:t xml:space="preserve"> </w:t>
      </w:r>
      <w:r>
        <w:t>≈</w:t>
      </w:r>
      <w:r w:rsidRPr="005A482F">
        <w:t xml:space="preserve"> 0.4771 and </w:t>
      </w:r>
      <w:r w:rsidRPr="000A1016">
        <w:rPr>
          <w:position w:val="-8"/>
        </w:rPr>
        <w:object w:dxaOrig="480" w:dyaOrig="280" w14:anchorId="1B83754E">
          <v:shape id="_x0000_i1050" type="#_x0000_t75" style="width:23.65pt;height:13.8pt" o:ole="">
            <v:imagedata r:id="rId66" o:title=""/>
          </v:shape>
          <o:OLEObject Type="Embed" ProgID="Equation.3" ShapeID="_x0000_i1050" DrawAspect="Content" ObjectID="_1538915987" r:id="rId67"/>
        </w:object>
      </w:r>
      <w:r w:rsidR="00AD6C1A">
        <w:t>(</w:t>
      </w:r>
      <w:r w:rsidRPr="005A482F">
        <w:t>5</w:t>
      </w:r>
      <w:r w:rsidR="00AD6C1A">
        <w:t>)</w:t>
      </w:r>
      <w:r w:rsidRPr="005A482F">
        <w:t xml:space="preserve"> </w:t>
      </w:r>
      <w:r>
        <w:t>≈</w:t>
      </w:r>
      <w:r w:rsidRPr="005A482F">
        <w:t xml:space="preserve"> 0.6990</w:t>
      </w:r>
      <w:r>
        <w:t>,</w:t>
      </w:r>
      <w:r w:rsidRPr="005A482F">
        <w:t xml:space="preserve"> </w:t>
      </w:r>
      <w:r w:rsidR="00AD6C1A">
        <w:t>find approximate values for</w:t>
      </w:r>
      <w:r w:rsidRPr="005A482F">
        <w:t>:</w:t>
      </w:r>
    </w:p>
    <w:p w14:paraId="18B7E86B" w14:textId="77777777" w:rsidR="00AC25FB" w:rsidRPr="00AB74E9" w:rsidRDefault="00AC25FB" w:rsidP="006C6E9F">
      <w:pPr>
        <w:pStyle w:val="Pquestiontextpartsa"/>
        <w:rPr>
          <w:rStyle w:val="Cquestionpartlabelbold"/>
        </w:rPr>
      </w:pPr>
      <w:r w:rsidRPr="00AB74E9">
        <w:rPr>
          <w:rStyle w:val="Cquestionpartlabelbold"/>
        </w:rPr>
        <w:t>(a)</w:t>
      </w:r>
      <w:r w:rsidR="00D54EB6">
        <w:rPr>
          <w:rStyle w:val="Cquestionpartlabelbold"/>
        </w:rPr>
        <w:tab/>
      </w:r>
      <w:r w:rsidRPr="000A1016">
        <w:rPr>
          <w:position w:val="-8"/>
        </w:rPr>
        <w:object w:dxaOrig="480" w:dyaOrig="280" w14:anchorId="1D37EF87">
          <v:shape id="_x0000_i1051" type="#_x0000_t75" style="width:23.65pt;height:13.8pt" o:ole="">
            <v:imagedata r:id="rId68" o:title=""/>
          </v:shape>
          <o:OLEObject Type="Embed" ProgID="Equation.3" ShapeID="_x0000_i1051" DrawAspect="Content" ObjectID="_1538915988" r:id="rId69"/>
        </w:object>
      </w:r>
      <w:r w:rsidR="00560D95">
        <w:t>(32</w:t>
      </w:r>
      <w:r w:rsidR="00AD6C1A">
        <w:t>)</w:t>
      </w:r>
    </w:p>
    <w:p w14:paraId="625C0399" w14:textId="77777777" w:rsidR="00AC25FB" w:rsidRDefault="00AC25FB" w:rsidP="006C6E9F">
      <w:pPr>
        <w:pStyle w:val="Pquestiontextpartsa"/>
      </w:pPr>
    </w:p>
    <w:p w14:paraId="7F02F44C" w14:textId="77777777" w:rsidR="00CC3354" w:rsidRDefault="00CC3354" w:rsidP="006C6E9F">
      <w:pPr>
        <w:pStyle w:val="Pquestiontextpartsa"/>
      </w:pPr>
    </w:p>
    <w:p w14:paraId="2F630125" w14:textId="77777777" w:rsidR="00CC3354" w:rsidRPr="005A482F" w:rsidRDefault="00CC3354" w:rsidP="006C6E9F">
      <w:pPr>
        <w:pStyle w:val="Pquestiontextpartsa"/>
      </w:pPr>
    </w:p>
    <w:p w14:paraId="042FB3E6" w14:textId="77777777" w:rsidR="00AC25FB" w:rsidRPr="005A482F" w:rsidRDefault="00AC25FB" w:rsidP="006C6E9F">
      <w:pPr>
        <w:pStyle w:val="Pquestiontextpartsa"/>
      </w:pPr>
    </w:p>
    <w:p w14:paraId="35152EA9" w14:textId="77777777" w:rsidR="00AC25FB" w:rsidRPr="005A482F" w:rsidRDefault="00AC25FB" w:rsidP="006C6E9F">
      <w:pPr>
        <w:pStyle w:val="Pquestiontextpartsa"/>
      </w:pPr>
      <w:r w:rsidRPr="00AB74E9">
        <w:rPr>
          <w:rStyle w:val="Cquestionpartlabelbold"/>
        </w:rPr>
        <w:lastRenderedPageBreak/>
        <w:t>(b)</w:t>
      </w:r>
      <w:r w:rsidR="00D54EB6">
        <w:tab/>
      </w:r>
      <w:r w:rsidRPr="000A1016">
        <w:rPr>
          <w:position w:val="-8"/>
        </w:rPr>
        <w:object w:dxaOrig="480" w:dyaOrig="280" w14:anchorId="05ECDEBF">
          <v:shape id="_x0000_i1052" type="#_x0000_t75" style="width:23.65pt;height:13.8pt" o:ole="">
            <v:imagedata r:id="rId70" o:title=""/>
          </v:shape>
          <o:OLEObject Type="Embed" ProgID="Equation.3" ShapeID="_x0000_i1052" DrawAspect="Content" ObjectID="_1538915989" r:id="rId71"/>
        </w:object>
      </w:r>
      <w:r w:rsidR="00560D95">
        <w:t>(15</w:t>
      </w:r>
      <w:r w:rsidR="00AD6C1A">
        <w:t>)</w:t>
      </w:r>
    </w:p>
    <w:p w14:paraId="08ABD467" w14:textId="77777777" w:rsidR="00AC25FB" w:rsidRDefault="00AC25FB" w:rsidP="006C6E9F">
      <w:pPr>
        <w:pStyle w:val="Pquestiontextpartsa"/>
      </w:pPr>
    </w:p>
    <w:p w14:paraId="43002013" w14:textId="77777777" w:rsidR="00CC3354" w:rsidRDefault="00CC3354" w:rsidP="006C6E9F">
      <w:pPr>
        <w:pStyle w:val="Pquestiontextpartsa"/>
      </w:pPr>
    </w:p>
    <w:p w14:paraId="76DB5CA1" w14:textId="77777777" w:rsidR="00CC3354" w:rsidRPr="005A482F" w:rsidRDefault="00CC3354" w:rsidP="006C6E9F">
      <w:pPr>
        <w:pStyle w:val="Pquestiontextpartsa"/>
      </w:pPr>
    </w:p>
    <w:p w14:paraId="587D83A0" w14:textId="77777777" w:rsidR="00AC25FB" w:rsidRPr="005A482F" w:rsidRDefault="00AC25FB" w:rsidP="006C6E9F">
      <w:pPr>
        <w:pStyle w:val="Pquestiontextpartsa"/>
      </w:pPr>
    </w:p>
    <w:p w14:paraId="622F63C5" w14:textId="77777777" w:rsidR="00AC25FB" w:rsidRPr="005A482F" w:rsidRDefault="00AC25FB" w:rsidP="006C6E9F">
      <w:pPr>
        <w:pStyle w:val="Pquestiontextpartsa"/>
      </w:pPr>
      <w:r w:rsidRPr="00AB74E9">
        <w:rPr>
          <w:rStyle w:val="Cquestionpartlabelbold"/>
        </w:rPr>
        <w:t>(c)</w:t>
      </w:r>
      <w:r w:rsidR="00D54EB6">
        <w:tab/>
      </w:r>
      <w:r w:rsidRPr="000A1016">
        <w:rPr>
          <w:position w:val="-8"/>
        </w:rPr>
        <w:object w:dxaOrig="480" w:dyaOrig="280" w14:anchorId="6B29EA8D">
          <v:shape id="_x0000_i1053" type="#_x0000_t75" style="width:23.65pt;height:13.8pt" o:ole="">
            <v:imagedata r:id="rId72" o:title=""/>
          </v:shape>
          <o:OLEObject Type="Embed" ProgID="Equation.3" ShapeID="_x0000_i1053" DrawAspect="Content" ObjectID="_1538915990" r:id="rId73"/>
        </w:object>
      </w:r>
      <w:r w:rsidR="00560D95" w:rsidRPr="001565F8">
        <w:rPr>
          <w:position w:val="-32"/>
        </w:rPr>
        <w:object w:dxaOrig="400" w:dyaOrig="740" w14:anchorId="421800A9">
          <v:shape id="_x0000_i1054" type="#_x0000_t75" style="width:19.75pt;height:37.5pt" o:ole="">
            <v:imagedata r:id="rId74" o:title=""/>
          </v:shape>
          <o:OLEObject Type="Embed" ProgID="Equation.DSMT4" ShapeID="_x0000_i1054" DrawAspect="Content" ObjectID="_1538915991" r:id="rId75"/>
        </w:object>
      </w:r>
    </w:p>
    <w:p w14:paraId="4F1363D1" w14:textId="77777777" w:rsidR="00AC25FB" w:rsidRDefault="00AC25FB" w:rsidP="006C6E9F">
      <w:pPr>
        <w:pStyle w:val="Pquestiontextpartsa"/>
      </w:pPr>
    </w:p>
    <w:p w14:paraId="35E92E4E" w14:textId="77777777" w:rsidR="00CC3354" w:rsidRPr="005A482F" w:rsidRDefault="00CC3354" w:rsidP="006C6E9F">
      <w:pPr>
        <w:pStyle w:val="Pquestiontextpartsa"/>
      </w:pPr>
    </w:p>
    <w:p w14:paraId="4DA236F5" w14:textId="77777777" w:rsidR="00AC25FB" w:rsidRDefault="00AC25FB" w:rsidP="006C6E9F">
      <w:pPr>
        <w:pStyle w:val="Pquestiontextpartsa"/>
      </w:pPr>
    </w:p>
    <w:p w14:paraId="63233FED" w14:textId="77777777" w:rsidR="00CC3354" w:rsidRPr="005A482F" w:rsidRDefault="00CC3354" w:rsidP="006C6E9F">
      <w:pPr>
        <w:pStyle w:val="Pquestiontextpartsa"/>
      </w:pPr>
    </w:p>
    <w:p w14:paraId="5A5848A7" w14:textId="77777777" w:rsidR="00AC25FB" w:rsidRPr="00AB74E9" w:rsidRDefault="00AC25FB" w:rsidP="006C6E9F">
      <w:pPr>
        <w:pStyle w:val="Pquestiontextpartsa"/>
      </w:pPr>
      <w:r w:rsidRPr="00AB74E9">
        <w:rPr>
          <w:rStyle w:val="Cquestionpartlabelbold"/>
        </w:rPr>
        <w:t>(d)</w:t>
      </w:r>
      <w:r w:rsidR="00D54EB6">
        <w:tab/>
      </w:r>
      <w:r w:rsidRPr="000A1016">
        <w:rPr>
          <w:position w:val="-8"/>
        </w:rPr>
        <w:object w:dxaOrig="480" w:dyaOrig="280" w14:anchorId="2DDE1A5A">
          <v:shape id="_x0000_i1055" type="#_x0000_t75" style="width:23.65pt;height:13.8pt" o:ole="">
            <v:imagedata r:id="rId76" o:title=""/>
          </v:shape>
          <o:OLEObject Type="Embed" ProgID="Equation.3" ShapeID="_x0000_i1055" DrawAspect="Content" ObjectID="_1538915992" r:id="rId77"/>
        </w:object>
      </w:r>
      <w:r w:rsidR="00EE59D3">
        <w:t>(20</w:t>
      </w:r>
      <w:r w:rsidR="00AD6C1A">
        <w:t>)</w:t>
      </w:r>
    </w:p>
    <w:p w14:paraId="07E81B8B" w14:textId="77777777" w:rsidR="00AC25FB" w:rsidRDefault="00AC25FB" w:rsidP="006C6E9F">
      <w:pPr>
        <w:pStyle w:val="Pquestiontextpartsa"/>
      </w:pPr>
    </w:p>
    <w:p w14:paraId="6E75540C" w14:textId="77777777" w:rsidR="00AC25FB" w:rsidRDefault="00AC25FB" w:rsidP="006C6E9F">
      <w:pPr>
        <w:pStyle w:val="Pquestiontextpartsa"/>
      </w:pPr>
    </w:p>
    <w:p w14:paraId="2626452D" w14:textId="77777777" w:rsidR="00CC3354" w:rsidRDefault="00CC3354" w:rsidP="006C6E9F">
      <w:pPr>
        <w:pStyle w:val="Pquestiontextpartsa"/>
      </w:pPr>
    </w:p>
    <w:p w14:paraId="253889B8" w14:textId="77777777" w:rsidR="00CC3354" w:rsidRDefault="00CC3354" w:rsidP="006C6E9F">
      <w:pPr>
        <w:pStyle w:val="Pquestiontextpartsa"/>
      </w:pPr>
    </w:p>
    <w:p w14:paraId="05081E6E" w14:textId="77777777" w:rsidR="00CC3354" w:rsidRPr="005A482F" w:rsidRDefault="00CC3354" w:rsidP="006C6E9F">
      <w:pPr>
        <w:pStyle w:val="Pquestiontextpartsa"/>
      </w:pPr>
    </w:p>
    <w:p w14:paraId="2384197C" w14:textId="390D8CE4" w:rsidR="00AC25FB" w:rsidRPr="005A482F" w:rsidRDefault="00AC25FB" w:rsidP="006C6E9F">
      <w:pPr>
        <w:pStyle w:val="Pquestiontextpartsa"/>
      </w:pPr>
      <w:r w:rsidRPr="00AB74E9">
        <w:rPr>
          <w:rStyle w:val="Cquestionpartlabelbold"/>
        </w:rPr>
        <w:t>(e)</w:t>
      </w:r>
      <w:r w:rsidR="00D54EB6">
        <w:tab/>
      </w:r>
      <w:r w:rsidRPr="000A1016">
        <w:rPr>
          <w:position w:val="-8"/>
        </w:rPr>
        <w:object w:dxaOrig="480" w:dyaOrig="280" w14:anchorId="3CA5C90F">
          <v:shape id="_x0000_i1056" type="#_x0000_t75" style="width:23.65pt;height:13.8pt" o:ole="">
            <v:imagedata r:id="rId78" o:title=""/>
          </v:shape>
          <o:OLEObject Type="Embed" ProgID="Equation.3" ShapeID="_x0000_i1056" DrawAspect="Content" ObjectID="_1538915993" r:id="rId79"/>
        </w:object>
      </w:r>
      <w:r w:rsidR="00AD6C1A">
        <w:t>(</w:t>
      </w:r>
      <w:r w:rsidR="00EE59D3">
        <w:t>22</w:t>
      </w:r>
      <w:r w:rsidRPr="005A482F">
        <w:t>.5</w:t>
      </w:r>
      <w:r w:rsidR="00AD6C1A">
        <w:t>)</w:t>
      </w:r>
    </w:p>
    <w:p w14:paraId="1DD27461" w14:textId="77777777" w:rsidR="00AC25FB" w:rsidRDefault="00AC25FB" w:rsidP="006C6E9F">
      <w:pPr>
        <w:pStyle w:val="Pquestiontextpartsa"/>
      </w:pPr>
    </w:p>
    <w:p w14:paraId="2DC767E9" w14:textId="77777777" w:rsidR="00CC3354" w:rsidRDefault="00CC3354" w:rsidP="006C6E9F">
      <w:pPr>
        <w:pStyle w:val="Pquestiontextpartsa"/>
      </w:pPr>
    </w:p>
    <w:p w14:paraId="55EA11BC" w14:textId="77777777" w:rsidR="00CC3354" w:rsidRPr="005A482F" w:rsidRDefault="00CC3354" w:rsidP="006C6E9F">
      <w:pPr>
        <w:pStyle w:val="Pquestiontextpartsa"/>
      </w:pPr>
    </w:p>
    <w:p w14:paraId="0FB74D10" w14:textId="77777777" w:rsidR="00AC25FB" w:rsidRPr="005A482F" w:rsidRDefault="00AC25FB" w:rsidP="006C6E9F">
      <w:pPr>
        <w:pStyle w:val="Pquestiontextpartsa"/>
      </w:pPr>
    </w:p>
    <w:p w14:paraId="06142AA5" w14:textId="77777777" w:rsidR="005F663E" w:rsidRPr="00AB74E9" w:rsidRDefault="005F663E" w:rsidP="00AB74E9"/>
    <w:p w14:paraId="4EB4A886" w14:textId="77777777" w:rsidR="00F608D1" w:rsidRPr="00D84D9B" w:rsidRDefault="00F608D1" w:rsidP="006C6E9F">
      <w:pPr>
        <w:pStyle w:val="Pquestiontextpartsa"/>
        <w:rPr>
          <w:szCs w:val="22"/>
        </w:rPr>
      </w:pPr>
    </w:p>
    <w:p w14:paraId="03B1F972" w14:textId="4CB54818" w:rsidR="00F608D1" w:rsidRPr="00AB74E9" w:rsidRDefault="00F608D1" w:rsidP="00AB74E9">
      <w:pPr>
        <w:pStyle w:val="Psectionresults"/>
      </w:pPr>
      <w:r w:rsidRPr="00AB74E9">
        <w:t>Ex</w:t>
      </w:r>
      <w:r w:rsidR="00D164AD">
        <w:t>tended answer total:_______</w:t>
      </w:r>
      <w:r w:rsidR="00903871">
        <w:t xml:space="preserve"> </w:t>
      </w:r>
      <w:r w:rsidR="00D164AD">
        <w:t>/34</w:t>
      </w:r>
    </w:p>
    <w:p w14:paraId="5DBB38F1" w14:textId="619B9B4E" w:rsidR="00F608D1" w:rsidRPr="00AB74E9" w:rsidRDefault="00D54EB6" w:rsidP="00AB74E9">
      <w:pPr>
        <w:pStyle w:val="Psectionresults"/>
      </w:pPr>
      <w:r>
        <w:t>TOTAL test results: __</w:t>
      </w:r>
      <w:r w:rsidR="00D008B9">
        <w:t>_</w:t>
      </w:r>
      <w:r w:rsidR="00903871">
        <w:t>_</w:t>
      </w:r>
      <w:r w:rsidR="00D008B9">
        <w:t>__</w:t>
      </w:r>
      <w:r>
        <w:t>_ / 7</w:t>
      </w:r>
      <w:r w:rsidR="00D164AD">
        <w:t>5</w:t>
      </w:r>
    </w:p>
    <w:sectPr w:rsidR="00F608D1" w:rsidRPr="00AB74E9" w:rsidSect="00EF194B">
      <w:headerReference w:type="default" r:id="rId80"/>
      <w:footerReference w:type="default" r:id="rId81"/>
      <w:headerReference w:type="first" r:id="rId82"/>
      <w:footerReference w:type="first" r:id="rId83"/>
      <w:pgSz w:w="11906" w:h="16838" w:code="9"/>
      <w:pgMar w:top="1134" w:right="851" w:bottom="1134" w:left="851" w:header="709" w:footer="85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A3F2A9" w14:textId="77777777" w:rsidR="00A35B71" w:rsidRDefault="00A35B71" w:rsidP="005F663E">
      <w:r>
        <w:separator/>
      </w:r>
    </w:p>
  </w:endnote>
  <w:endnote w:type="continuationSeparator" w:id="0">
    <w:p w14:paraId="67EBCE29" w14:textId="77777777" w:rsidR="00A35B71" w:rsidRDefault="00A35B71" w:rsidP="005F66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872252" w14:textId="77777777" w:rsidR="00EF194B" w:rsidRPr="00EF194B" w:rsidRDefault="00EF194B" w:rsidP="00EF194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61EE9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BAC414" w14:textId="77777777" w:rsidR="00EF194B" w:rsidRPr="00EF194B" w:rsidRDefault="00EF194B" w:rsidP="00EF194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61EE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E47E9D" w14:textId="77777777" w:rsidR="00A35B71" w:rsidRDefault="00A35B71" w:rsidP="005F663E">
      <w:r>
        <w:separator/>
      </w:r>
    </w:p>
  </w:footnote>
  <w:footnote w:type="continuationSeparator" w:id="0">
    <w:p w14:paraId="70AB0CB8" w14:textId="77777777" w:rsidR="00A35B71" w:rsidRDefault="00A35B71" w:rsidP="005F66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1E433E" w14:textId="7CF5C1EF" w:rsidR="00F608D1" w:rsidRPr="00F46DB8" w:rsidRDefault="0007050B" w:rsidP="00EF194B">
    <w:pPr>
      <w:pStyle w:val="Pheadertext"/>
    </w:pPr>
    <w:r>
      <w:t xml:space="preserve">Pearson Mathematics 10–10A   </w:t>
    </w:r>
    <w:r w:rsidR="00EF194B" w:rsidRPr="00E4464E">
      <w:t>Non-linear relationships and logarithms</w:t>
    </w:r>
    <w:r>
      <w:t xml:space="preserve"> –– </w:t>
    </w:r>
    <w:r w:rsidR="001A74B4">
      <w:t>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4EB000" w14:textId="2B78B7EB" w:rsidR="00EF194B" w:rsidRDefault="0007050B" w:rsidP="00EF194B">
    <w:pPr>
      <w:pStyle w:val="Pheadertext"/>
    </w:pPr>
    <w:r>
      <w:t>Pearson Mathematics</w:t>
    </w:r>
    <w:r w:rsidR="00EF194B">
      <w:t xml:space="preserve"> 10–10A</w:t>
    </w:r>
    <w:r w:rsidR="00EF194B">
      <w:tab/>
      <w:t xml:space="preserve">Name: </w:t>
    </w:r>
    <w:r w:rsidR="00EF194B">
      <w:tab/>
    </w:r>
  </w:p>
  <w:p w14:paraId="28C2B503" w14:textId="51347462" w:rsidR="00EF194B" w:rsidRDefault="0007050B" w:rsidP="00EF194B">
    <w:pPr>
      <w:pStyle w:val="Pheadertext"/>
    </w:pPr>
    <w:r w:rsidRPr="00E4464E">
      <w:t>Non-linear relationships and logarithms</w:t>
    </w:r>
    <w:r>
      <w:t xml:space="preserve"> –– Test C</w:t>
    </w:r>
    <w:r w:rsidR="00EF194B">
      <w:tab/>
      <w:t xml:space="preserve">Class: </w:t>
    </w:r>
    <w:r w:rsidR="00EF194B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6D63A0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873518"/>
    <w:multiLevelType w:val="hybridMultilevel"/>
    <w:tmpl w:val="33E0A540"/>
    <w:lvl w:ilvl="0" w:tplc="F4449DE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D74368"/>
    <w:multiLevelType w:val="hybridMultilevel"/>
    <w:tmpl w:val="7E54BC98"/>
    <w:lvl w:ilvl="0" w:tplc="DD06DA3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AF15F6"/>
    <w:multiLevelType w:val="hybridMultilevel"/>
    <w:tmpl w:val="5B14A6DC"/>
    <w:lvl w:ilvl="0" w:tplc="7DB4FBA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413CB3"/>
    <w:multiLevelType w:val="hybridMultilevel"/>
    <w:tmpl w:val="A718C5BE"/>
    <w:lvl w:ilvl="0" w:tplc="E4484DDE">
      <w:start w:val="4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E00D05"/>
    <w:multiLevelType w:val="hybridMultilevel"/>
    <w:tmpl w:val="6204D2A4"/>
    <w:lvl w:ilvl="0" w:tplc="E1F6516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0B7480"/>
    <w:multiLevelType w:val="hybridMultilevel"/>
    <w:tmpl w:val="B4863068"/>
    <w:lvl w:ilvl="0" w:tplc="CD968C6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F96FB3"/>
    <w:multiLevelType w:val="hybridMultilevel"/>
    <w:tmpl w:val="A270214A"/>
    <w:lvl w:ilvl="0" w:tplc="402A05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970CA1"/>
    <w:multiLevelType w:val="hybridMultilevel"/>
    <w:tmpl w:val="5C2C6E7E"/>
    <w:lvl w:ilvl="0" w:tplc="0F603AC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075FA2"/>
    <w:multiLevelType w:val="hybridMultilevel"/>
    <w:tmpl w:val="9DE03E34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C61E27"/>
    <w:multiLevelType w:val="hybridMultilevel"/>
    <w:tmpl w:val="F6CEC94C"/>
    <w:lvl w:ilvl="0" w:tplc="34D09B6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3544AA"/>
    <w:multiLevelType w:val="hybridMultilevel"/>
    <w:tmpl w:val="40427528"/>
    <w:lvl w:ilvl="0" w:tplc="1FB4B01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145BE1"/>
    <w:multiLevelType w:val="hybridMultilevel"/>
    <w:tmpl w:val="7A8269AE"/>
    <w:lvl w:ilvl="0" w:tplc="9D18338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536CBF"/>
    <w:multiLevelType w:val="hybridMultilevel"/>
    <w:tmpl w:val="AC8E45E0"/>
    <w:lvl w:ilvl="0" w:tplc="79D0BB58">
      <w:start w:val="1"/>
      <w:numFmt w:val="upperLetter"/>
      <w:lvlText w:val="%1."/>
      <w:lvlJc w:val="left"/>
      <w:pPr>
        <w:ind w:left="4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25" w:hanging="360"/>
      </w:pPr>
    </w:lvl>
    <w:lvl w:ilvl="2" w:tplc="0C09001B" w:tentative="1">
      <w:start w:val="1"/>
      <w:numFmt w:val="lowerRoman"/>
      <w:lvlText w:val="%3."/>
      <w:lvlJc w:val="right"/>
      <w:pPr>
        <w:ind w:left="1845" w:hanging="180"/>
      </w:pPr>
    </w:lvl>
    <w:lvl w:ilvl="3" w:tplc="0C09000F" w:tentative="1">
      <w:start w:val="1"/>
      <w:numFmt w:val="decimal"/>
      <w:lvlText w:val="%4."/>
      <w:lvlJc w:val="left"/>
      <w:pPr>
        <w:ind w:left="2565" w:hanging="360"/>
      </w:pPr>
    </w:lvl>
    <w:lvl w:ilvl="4" w:tplc="0C090019" w:tentative="1">
      <w:start w:val="1"/>
      <w:numFmt w:val="lowerLetter"/>
      <w:lvlText w:val="%5."/>
      <w:lvlJc w:val="left"/>
      <w:pPr>
        <w:ind w:left="3285" w:hanging="360"/>
      </w:pPr>
    </w:lvl>
    <w:lvl w:ilvl="5" w:tplc="0C09001B" w:tentative="1">
      <w:start w:val="1"/>
      <w:numFmt w:val="lowerRoman"/>
      <w:lvlText w:val="%6."/>
      <w:lvlJc w:val="right"/>
      <w:pPr>
        <w:ind w:left="4005" w:hanging="180"/>
      </w:pPr>
    </w:lvl>
    <w:lvl w:ilvl="6" w:tplc="0C09000F" w:tentative="1">
      <w:start w:val="1"/>
      <w:numFmt w:val="decimal"/>
      <w:lvlText w:val="%7."/>
      <w:lvlJc w:val="left"/>
      <w:pPr>
        <w:ind w:left="4725" w:hanging="360"/>
      </w:pPr>
    </w:lvl>
    <w:lvl w:ilvl="7" w:tplc="0C090019" w:tentative="1">
      <w:start w:val="1"/>
      <w:numFmt w:val="lowerLetter"/>
      <w:lvlText w:val="%8."/>
      <w:lvlJc w:val="left"/>
      <w:pPr>
        <w:ind w:left="5445" w:hanging="360"/>
      </w:pPr>
    </w:lvl>
    <w:lvl w:ilvl="8" w:tplc="0C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5">
    <w:nsid w:val="2AA073D3"/>
    <w:multiLevelType w:val="hybridMultilevel"/>
    <w:tmpl w:val="67DA8E00"/>
    <w:lvl w:ilvl="0" w:tplc="B23AFE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786CF1"/>
    <w:multiLevelType w:val="hybridMultilevel"/>
    <w:tmpl w:val="E93C2D48"/>
    <w:lvl w:ilvl="0" w:tplc="C9649C5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9A6446"/>
    <w:multiLevelType w:val="hybridMultilevel"/>
    <w:tmpl w:val="B13E2FEC"/>
    <w:lvl w:ilvl="0" w:tplc="1E7493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755646"/>
    <w:multiLevelType w:val="hybridMultilevel"/>
    <w:tmpl w:val="925419CC"/>
    <w:lvl w:ilvl="0" w:tplc="4BBCCF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032351"/>
    <w:multiLevelType w:val="hybridMultilevel"/>
    <w:tmpl w:val="7F627894"/>
    <w:lvl w:ilvl="0" w:tplc="4DFC3B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1E7897"/>
    <w:multiLevelType w:val="hybridMultilevel"/>
    <w:tmpl w:val="ABB4C1FA"/>
    <w:lvl w:ilvl="0" w:tplc="455EADA6">
      <w:start w:val="1"/>
      <w:numFmt w:val="decimal"/>
      <w:lvlText w:val="Question %1"/>
      <w:lvlJc w:val="left"/>
      <w:pPr>
        <w:ind w:left="1069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401C2333"/>
    <w:multiLevelType w:val="hybridMultilevel"/>
    <w:tmpl w:val="A0BE0F3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DB42C2"/>
    <w:multiLevelType w:val="hybridMultilevel"/>
    <w:tmpl w:val="1132FB42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2F7CFC"/>
    <w:multiLevelType w:val="hybridMultilevel"/>
    <w:tmpl w:val="EAE03138"/>
    <w:lvl w:ilvl="0" w:tplc="1694923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437941"/>
    <w:multiLevelType w:val="hybridMultilevel"/>
    <w:tmpl w:val="F41804B8"/>
    <w:lvl w:ilvl="0" w:tplc="675CC70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7D978F0"/>
    <w:multiLevelType w:val="hybridMultilevel"/>
    <w:tmpl w:val="20C45F7E"/>
    <w:lvl w:ilvl="0" w:tplc="C476660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2438B9"/>
    <w:multiLevelType w:val="hybridMultilevel"/>
    <w:tmpl w:val="F552F9B8"/>
    <w:lvl w:ilvl="0" w:tplc="C88AEB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4D7973"/>
    <w:multiLevelType w:val="hybridMultilevel"/>
    <w:tmpl w:val="3FBC5D6E"/>
    <w:lvl w:ilvl="0" w:tplc="A2703E94">
      <w:start w:val="3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30">
    <w:nsid w:val="61EF5D79"/>
    <w:multiLevelType w:val="hybridMultilevel"/>
    <w:tmpl w:val="A5043E08"/>
    <w:lvl w:ilvl="0" w:tplc="21BEBF3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5E269D"/>
    <w:multiLevelType w:val="hybridMultilevel"/>
    <w:tmpl w:val="97562798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99169C"/>
    <w:multiLevelType w:val="hybridMultilevel"/>
    <w:tmpl w:val="54EC6514"/>
    <w:lvl w:ilvl="0" w:tplc="F7367D8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A4748D"/>
    <w:multiLevelType w:val="hybridMultilevel"/>
    <w:tmpl w:val="4320A77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C160F6"/>
    <w:multiLevelType w:val="hybridMultilevel"/>
    <w:tmpl w:val="7542E3F2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B32A44"/>
    <w:multiLevelType w:val="hybridMultilevel"/>
    <w:tmpl w:val="587865F2"/>
    <w:lvl w:ilvl="0" w:tplc="99C0FC2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FD379E"/>
    <w:multiLevelType w:val="hybridMultilevel"/>
    <w:tmpl w:val="15E8D278"/>
    <w:lvl w:ilvl="0" w:tplc="E12E212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"/>
  </w:num>
  <w:num w:numId="3">
    <w:abstractNumId w:val="26"/>
  </w:num>
  <w:num w:numId="4">
    <w:abstractNumId w:val="3"/>
  </w:num>
  <w:num w:numId="5">
    <w:abstractNumId w:val="8"/>
  </w:num>
  <w:num w:numId="6">
    <w:abstractNumId w:val="12"/>
  </w:num>
  <w:num w:numId="7">
    <w:abstractNumId w:val="33"/>
  </w:num>
  <w:num w:numId="8">
    <w:abstractNumId w:val="35"/>
  </w:num>
  <w:num w:numId="9">
    <w:abstractNumId w:val="11"/>
  </w:num>
  <w:num w:numId="10">
    <w:abstractNumId w:val="21"/>
  </w:num>
  <w:num w:numId="11">
    <w:abstractNumId w:val="15"/>
  </w:num>
  <w:num w:numId="12">
    <w:abstractNumId w:val="2"/>
  </w:num>
  <w:num w:numId="13">
    <w:abstractNumId w:val="29"/>
  </w:num>
  <w:num w:numId="14">
    <w:abstractNumId w:val="36"/>
  </w:num>
  <w:num w:numId="15">
    <w:abstractNumId w:val="22"/>
  </w:num>
  <w:num w:numId="16">
    <w:abstractNumId w:val="32"/>
  </w:num>
  <w:num w:numId="17">
    <w:abstractNumId w:val="25"/>
  </w:num>
  <w:num w:numId="18">
    <w:abstractNumId w:val="18"/>
  </w:num>
  <w:num w:numId="19">
    <w:abstractNumId w:val="4"/>
  </w:num>
  <w:num w:numId="20">
    <w:abstractNumId w:val="9"/>
  </w:num>
  <w:num w:numId="21">
    <w:abstractNumId w:val="16"/>
  </w:num>
  <w:num w:numId="22">
    <w:abstractNumId w:val="27"/>
  </w:num>
  <w:num w:numId="23">
    <w:abstractNumId w:val="30"/>
  </w:num>
  <w:num w:numId="24">
    <w:abstractNumId w:val="34"/>
  </w:num>
  <w:num w:numId="25">
    <w:abstractNumId w:val="14"/>
  </w:num>
  <w:num w:numId="26">
    <w:abstractNumId w:val="10"/>
  </w:num>
  <w:num w:numId="27">
    <w:abstractNumId w:val="13"/>
  </w:num>
  <w:num w:numId="28">
    <w:abstractNumId w:val="20"/>
  </w:num>
  <w:num w:numId="29">
    <w:abstractNumId w:val="31"/>
  </w:num>
  <w:num w:numId="30">
    <w:abstractNumId w:val="7"/>
  </w:num>
  <w:num w:numId="31">
    <w:abstractNumId w:val="28"/>
  </w:num>
  <w:num w:numId="32">
    <w:abstractNumId w:val="17"/>
  </w:num>
  <w:num w:numId="33">
    <w:abstractNumId w:val="6"/>
  </w:num>
  <w:num w:numId="34">
    <w:abstractNumId w:val="19"/>
  </w:num>
  <w:num w:numId="35">
    <w:abstractNumId w:val="24"/>
  </w:num>
  <w:num w:numId="36">
    <w:abstractNumId w:val="5"/>
  </w:num>
  <w:num w:numId="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2E2A"/>
    <w:rsid w:val="00034964"/>
    <w:rsid w:val="0007050B"/>
    <w:rsid w:val="00081A41"/>
    <w:rsid w:val="00087D9D"/>
    <w:rsid w:val="000A1FFD"/>
    <w:rsid w:val="000A7F98"/>
    <w:rsid w:val="000B00A7"/>
    <w:rsid w:val="000B398E"/>
    <w:rsid w:val="000D01E3"/>
    <w:rsid w:val="000D49B8"/>
    <w:rsid w:val="00111A00"/>
    <w:rsid w:val="00121285"/>
    <w:rsid w:val="00143515"/>
    <w:rsid w:val="001528AF"/>
    <w:rsid w:val="001863F7"/>
    <w:rsid w:val="00195048"/>
    <w:rsid w:val="001951F5"/>
    <w:rsid w:val="001959CE"/>
    <w:rsid w:val="00196240"/>
    <w:rsid w:val="0019792F"/>
    <w:rsid w:val="001A007A"/>
    <w:rsid w:val="001A74B4"/>
    <w:rsid w:val="001B214C"/>
    <w:rsid w:val="001B30B3"/>
    <w:rsid w:val="001C59FF"/>
    <w:rsid w:val="001D6DB2"/>
    <w:rsid w:val="001E215B"/>
    <w:rsid w:val="001E34E1"/>
    <w:rsid w:val="001F6A9D"/>
    <w:rsid w:val="002231C8"/>
    <w:rsid w:val="002301D3"/>
    <w:rsid w:val="0023639F"/>
    <w:rsid w:val="00237C9C"/>
    <w:rsid w:val="002478C8"/>
    <w:rsid w:val="00266959"/>
    <w:rsid w:val="00273078"/>
    <w:rsid w:val="00280019"/>
    <w:rsid w:val="002B082D"/>
    <w:rsid w:val="002C517B"/>
    <w:rsid w:val="002F04F5"/>
    <w:rsid w:val="002F5D74"/>
    <w:rsid w:val="00314250"/>
    <w:rsid w:val="00323FA2"/>
    <w:rsid w:val="003611F2"/>
    <w:rsid w:val="00375B2C"/>
    <w:rsid w:val="00377441"/>
    <w:rsid w:val="003A3C0A"/>
    <w:rsid w:val="003D60CE"/>
    <w:rsid w:val="00401C5E"/>
    <w:rsid w:val="004138B7"/>
    <w:rsid w:val="00413A0F"/>
    <w:rsid w:val="00467756"/>
    <w:rsid w:val="00490069"/>
    <w:rsid w:val="004B2E2A"/>
    <w:rsid w:val="004C1153"/>
    <w:rsid w:val="004D1CC9"/>
    <w:rsid w:val="004F15CF"/>
    <w:rsid w:val="004F28D1"/>
    <w:rsid w:val="004F30B9"/>
    <w:rsid w:val="00502342"/>
    <w:rsid w:val="00512659"/>
    <w:rsid w:val="00544E0F"/>
    <w:rsid w:val="005503CA"/>
    <w:rsid w:val="00560D95"/>
    <w:rsid w:val="005934E1"/>
    <w:rsid w:val="005B6F35"/>
    <w:rsid w:val="005F663E"/>
    <w:rsid w:val="005F757E"/>
    <w:rsid w:val="00601E0D"/>
    <w:rsid w:val="00604F41"/>
    <w:rsid w:val="00632552"/>
    <w:rsid w:val="0065255D"/>
    <w:rsid w:val="00652C8A"/>
    <w:rsid w:val="00653205"/>
    <w:rsid w:val="00654493"/>
    <w:rsid w:val="00661F54"/>
    <w:rsid w:val="006737ED"/>
    <w:rsid w:val="006978A2"/>
    <w:rsid w:val="006A38D4"/>
    <w:rsid w:val="006B1489"/>
    <w:rsid w:val="006C6E9F"/>
    <w:rsid w:val="006C6F5E"/>
    <w:rsid w:val="006D77E7"/>
    <w:rsid w:val="006F5EA6"/>
    <w:rsid w:val="0070087F"/>
    <w:rsid w:val="0071167C"/>
    <w:rsid w:val="007145E6"/>
    <w:rsid w:val="00717358"/>
    <w:rsid w:val="00722495"/>
    <w:rsid w:val="007324B9"/>
    <w:rsid w:val="00781172"/>
    <w:rsid w:val="00783EBA"/>
    <w:rsid w:val="00784149"/>
    <w:rsid w:val="0079074A"/>
    <w:rsid w:val="00797AC8"/>
    <w:rsid w:val="007B03DB"/>
    <w:rsid w:val="00814132"/>
    <w:rsid w:val="008176B4"/>
    <w:rsid w:val="0081771F"/>
    <w:rsid w:val="00825E5C"/>
    <w:rsid w:val="00836D60"/>
    <w:rsid w:val="0084633F"/>
    <w:rsid w:val="008664F7"/>
    <w:rsid w:val="008859FD"/>
    <w:rsid w:val="008A099E"/>
    <w:rsid w:val="008E029E"/>
    <w:rsid w:val="008E0734"/>
    <w:rsid w:val="008E0E6A"/>
    <w:rsid w:val="008E1C4C"/>
    <w:rsid w:val="008E50B6"/>
    <w:rsid w:val="008F230E"/>
    <w:rsid w:val="008F4EAD"/>
    <w:rsid w:val="00903871"/>
    <w:rsid w:val="009162B8"/>
    <w:rsid w:val="0091673E"/>
    <w:rsid w:val="00933485"/>
    <w:rsid w:val="00967E44"/>
    <w:rsid w:val="009923C1"/>
    <w:rsid w:val="009A2004"/>
    <w:rsid w:val="009A715B"/>
    <w:rsid w:val="009C4ECF"/>
    <w:rsid w:val="00A01C6C"/>
    <w:rsid w:val="00A16493"/>
    <w:rsid w:val="00A2556B"/>
    <w:rsid w:val="00A34B49"/>
    <w:rsid w:val="00A35B71"/>
    <w:rsid w:val="00A41748"/>
    <w:rsid w:val="00A50869"/>
    <w:rsid w:val="00A64B0D"/>
    <w:rsid w:val="00A72608"/>
    <w:rsid w:val="00A816EE"/>
    <w:rsid w:val="00A94810"/>
    <w:rsid w:val="00A96B9E"/>
    <w:rsid w:val="00AB74E9"/>
    <w:rsid w:val="00AC25FB"/>
    <w:rsid w:val="00AD6C1A"/>
    <w:rsid w:val="00AF52B5"/>
    <w:rsid w:val="00B24F9E"/>
    <w:rsid w:val="00B465A7"/>
    <w:rsid w:val="00B732AD"/>
    <w:rsid w:val="00B87AF5"/>
    <w:rsid w:val="00B92D43"/>
    <w:rsid w:val="00BE2107"/>
    <w:rsid w:val="00C06003"/>
    <w:rsid w:val="00C06AC5"/>
    <w:rsid w:val="00C128E1"/>
    <w:rsid w:val="00C320C2"/>
    <w:rsid w:val="00C61EE9"/>
    <w:rsid w:val="00C825ED"/>
    <w:rsid w:val="00C8312C"/>
    <w:rsid w:val="00C96C24"/>
    <w:rsid w:val="00C97216"/>
    <w:rsid w:val="00CC3354"/>
    <w:rsid w:val="00CE5234"/>
    <w:rsid w:val="00D008B9"/>
    <w:rsid w:val="00D01E7A"/>
    <w:rsid w:val="00D164AD"/>
    <w:rsid w:val="00D33099"/>
    <w:rsid w:val="00D54EB6"/>
    <w:rsid w:val="00D65F0E"/>
    <w:rsid w:val="00DA1162"/>
    <w:rsid w:val="00DD55E2"/>
    <w:rsid w:val="00DF4E85"/>
    <w:rsid w:val="00E32A30"/>
    <w:rsid w:val="00E44D90"/>
    <w:rsid w:val="00E528FF"/>
    <w:rsid w:val="00E60EC4"/>
    <w:rsid w:val="00E63D89"/>
    <w:rsid w:val="00EB726E"/>
    <w:rsid w:val="00EC7161"/>
    <w:rsid w:val="00EC7DF1"/>
    <w:rsid w:val="00EE59D3"/>
    <w:rsid w:val="00EF194B"/>
    <w:rsid w:val="00EF6BFF"/>
    <w:rsid w:val="00F30C31"/>
    <w:rsid w:val="00F31C75"/>
    <w:rsid w:val="00F608D1"/>
    <w:rsid w:val="00FD4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301C3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4E9"/>
    <w:rPr>
      <w:rFonts w:ascii="Times New Roman" w:eastAsia="Times New Roman" w:hAnsi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ghtGrid-Accent31">
    <w:name w:val="Light Grid - Accent 31"/>
    <w:basedOn w:val="Normal"/>
    <w:uiPriority w:val="34"/>
    <w:qFormat/>
    <w:rsid w:val="004B2E2A"/>
    <w:pPr>
      <w:ind w:left="720"/>
      <w:contextualSpacing/>
    </w:pPr>
  </w:style>
  <w:style w:type="paragraph" w:styleId="Header">
    <w:name w:val="header"/>
    <w:basedOn w:val="Normal"/>
    <w:link w:val="Head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HeaderChar">
    <w:name w:val="Header Char"/>
    <w:link w:val="Head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FooterChar">
    <w:name w:val="Footer Char"/>
    <w:link w:val="Foot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E2A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4B2E2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C73884"/>
    <w:rPr>
      <w:rFonts w:ascii="Times New Roman" w:eastAsia="Times New Roman" w:hAnsi="Times New Roman"/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E60EC4"/>
    <w:rPr>
      <w:rFonts w:ascii="Times New Roman" w:eastAsia="Times New Roman" w:hAnsi="Times New Roman"/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A34B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34B4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34B49"/>
    <w:rPr>
      <w:rFonts w:ascii="Times New Roman" w:eastAsia="Times New Roman" w:hAnsi="Times New Roman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4B4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34B49"/>
    <w:rPr>
      <w:rFonts w:ascii="Times New Roman" w:eastAsia="Times New Roman" w:hAnsi="Times New Roman"/>
      <w:b/>
      <w:bCs/>
      <w:lang w:eastAsia="en-AU"/>
    </w:rPr>
  </w:style>
  <w:style w:type="paragraph" w:customStyle="1" w:styleId="Hangingindent">
    <w:name w:val="Hanging indent"/>
    <w:basedOn w:val="Normal"/>
    <w:rsid w:val="008E1C4C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F608D1"/>
    <w:pPr>
      <w:keepNext/>
      <w:pageBreakBefore/>
      <w:spacing w:after="200"/>
    </w:pPr>
    <w:rPr>
      <w:rFonts w:eastAsia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608D1"/>
    <w:pPr>
      <w:spacing w:before="360" w:after="240"/>
      <w:ind w:right="284"/>
      <w:jc w:val="right"/>
    </w:pPr>
    <w:rPr>
      <w:rFonts w:eastAsia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608D1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F608D1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F608D1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F608D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F608D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F608D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608D1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F608D1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608D1"/>
    <w:pPr>
      <w:spacing w:before="0"/>
    </w:pPr>
  </w:style>
  <w:style w:type="paragraph" w:customStyle="1" w:styleId="PNotetodesigner">
    <w:name w:val="P: Note to designer"/>
    <w:basedOn w:val="Normal"/>
    <w:qFormat/>
    <w:rsid w:val="00F608D1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markslabel">
    <w:name w:val="C: marks label"/>
    <w:uiPriority w:val="1"/>
    <w:qFormat/>
    <w:rsid w:val="00F608D1"/>
    <w:rPr>
      <w:rFonts w:ascii="Calibri" w:hAnsi="Calibr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F608D1"/>
    <w:rPr>
      <w:b/>
      <w:bCs w:val="0"/>
    </w:rPr>
  </w:style>
  <w:style w:type="character" w:customStyle="1" w:styleId="Cmathsexpressions">
    <w:name w:val="C: maths expressions"/>
    <w:uiPriority w:val="1"/>
    <w:qFormat/>
    <w:rsid w:val="00F608D1"/>
    <w:rPr>
      <w:rFonts w:ascii="Times New Roman" w:hAnsi="Times New Roman" w:cs="Times New Roman" w:hint="default"/>
      <w:i/>
      <w:iCs w:val="0"/>
    </w:rPr>
  </w:style>
  <w:style w:type="paragraph" w:customStyle="1" w:styleId="Ptabletext">
    <w:name w:val="P: table text"/>
    <w:basedOn w:val="Pquestiontextmainstem"/>
    <w:qFormat/>
    <w:rsid w:val="00AB74E9"/>
    <w:pPr>
      <w:spacing w:after="0"/>
      <w:jc w:val="center"/>
    </w:pPr>
  </w:style>
  <w:style w:type="paragraph" w:customStyle="1" w:styleId="Pheadertext">
    <w:name w:val="P: header text"/>
    <w:qFormat/>
    <w:rsid w:val="00AB74E9"/>
    <w:pPr>
      <w:tabs>
        <w:tab w:val="left" w:pos="6521"/>
        <w:tab w:val="right" w:leader="underscore" w:pos="9923"/>
      </w:tabs>
      <w:spacing w:after="120"/>
    </w:pPr>
    <w:rPr>
      <w:rFonts w:ascii="Times New Roman" w:eastAsia="Times New Roman" w:hAnsi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AB74E9"/>
    <w:pPr>
      <w:tabs>
        <w:tab w:val="right" w:pos="9639"/>
      </w:tabs>
    </w:pPr>
    <w:rPr>
      <w:rFonts w:ascii="Times New Roman" w:eastAsia="Times New Roman" w:hAnsi="Times New Roman"/>
      <w:sz w:val="16"/>
      <w:szCs w:val="18"/>
      <w:lang w:eastAsia="en-AU"/>
    </w:rPr>
  </w:style>
  <w:style w:type="character" w:customStyle="1" w:styleId="Ptimtext">
    <w:name w:val="P: tim text"/>
    <w:rsid w:val="00AB74E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AB74E9"/>
    <w:rPr>
      <w:vertAlign w:val="superscript"/>
    </w:rPr>
  </w:style>
  <w:style w:type="character" w:customStyle="1" w:styleId="Citalicsubscript">
    <w:name w:val="C: italic subscript"/>
    <w:uiPriority w:val="1"/>
    <w:qFormat/>
    <w:rsid w:val="00AB74E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B74E9"/>
    <w:rPr>
      <w:rFonts w:ascii="Times New Roman" w:hAnsi="Times New Roman" w:cs="Times New Roman" w:hint="default"/>
      <w:i/>
      <w:iCs/>
      <w:vertAlign w:val="superscript"/>
    </w:rPr>
  </w:style>
  <w:style w:type="character" w:customStyle="1" w:styleId="CSubscript">
    <w:name w:val="C: Subscript"/>
    <w:uiPriority w:val="1"/>
    <w:qFormat/>
    <w:rsid w:val="00AB74E9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4E9"/>
    <w:rPr>
      <w:rFonts w:ascii="Times New Roman" w:eastAsia="Times New Roman" w:hAnsi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ghtGrid-Accent31">
    <w:name w:val="Light Grid - Accent 31"/>
    <w:basedOn w:val="Normal"/>
    <w:uiPriority w:val="34"/>
    <w:qFormat/>
    <w:rsid w:val="004B2E2A"/>
    <w:pPr>
      <w:ind w:left="720"/>
      <w:contextualSpacing/>
    </w:pPr>
  </w:style>
  <w:style w:type="paragraph" w:styleId="Header">
    <w:name w:val="header"/>
    <w:basedOn w:val="Normal"/>
    <w:link w:val="Head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HeaderChar">
    <w:name w:val="Header Char"/>
    <w:link w:val="Head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FooterChar">
    <w:name w:val="Footer Char"/>
    <w:link w:val="Foot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E2A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4B2E2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C73884"/>
    <w:rPr>
      <w:rFonts w:ascii="Times New Roman" w:eastAsia="Times New Roman" w:hAnsi="Times New Roman"/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E60EC4"/>
    <w:rPr>
      <w:rFonts w:ascii="Times New Roman" w:eastAsia="Times New Roman" w:hAnsi="Times New Roman"/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A34B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34B4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34B49"/>
    <w:rPr>
      <w:rFonts w:ascii="Times New Roman" w:eastAsia="Times New Roman" w:hAnsi="Times New Roman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4B4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34B49"/>
    <w:rPr>
      <w:rFonts w:ascii="Times New Roman" w:eastAsia="Times New Roman" w:hAnsi="Times New Roman"/>
      <w:b/>
      <w:bCs/>
      <w:lang w:eastAsia="en-AU"/>
    </w:rPr>
  </w:style>
  <w:style w:type="paragraph" w:customStyle="1" w:styleId="Hangingindent">
    <w:name w:val="Hanging indent"/>
    <w:basedOn w:val="Normal"/>
    <w:rsid w:val="008E1C4C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F608D1"/>
    <w:pPr>
      <w:keepNext/>
      <w:pageBreakBefore/>
      <w:spacing w:after="200"/>
    </w:pPr>
    <w:rPr>
      <w:rFonts w:eastAsia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608D1"/>
    <w:pPr>
      <w:spacing w:before="360" w:after="240"/>
      <w:ind w:right="284"/>
      <w:jc w:val="right"/>
    </w:pPr>
    <w:rPr>
      <w:rFonts w:eastAsia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608D1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F608D1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F608D1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F608D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F608D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F608D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608D1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F608D1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608D1"/>
    <w:pPr>
      <w:spacing w:before="0"/>
    </w:pPr>
  </w:style>
  <w:style w:type="paragraph" w:customStyle="1" w:styleId="PNotetodesigner">
    <w:name w:val="P: Note to designer"/>
    <w:basedOn w:val="Normal"/>
    <w:qFormat/>
    <w:rsid w:val="00F608D1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markslabel">
    <w:name w:val="C: marks label"/>
    <w:uiPriority w:val="1"/>
    <w:qFormat/>
    <w:rsid w:val="00F608D1"/>
    <w:rPr>
      <w:rFonts w:ascii="Calibri" w:hAnsi="Calibr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F608D1"/>
    <w:rPr>
      <w:b/>
      <w:bCs w:val="0"/>
    </w:rPr>
  </w:style>
  <w:style w:type="character" w:customStyle="1" w:styleId="Cmathsexpressions">
    <w:name w:val="C: maths expressions"/>
    <w:uiPriority w:val="1"/>
    <w:qFormat/>
    <w:rsid w:val="00F608D1"/>
    <w:rPr>
      <w:rFonts w:ascii="Times New Roman" w:hAnsi="Times New Roman" w:cs="Times New Roman" w:hint="default"/>
      <w:i/>
      <w:iCs w:val="0"/>
    </w:rPr>
  </w:style>
  <w:style w:type="paragraph" w:customStyle="1" w:styleId="Ptabletext">
    <w:name w:val="P: table text"/>
    <w:basedOn w:val="Pquestiontextmainstem"/>
    <w:qFormat/>
    <w:rsid w:val="00AB74E9"/>
    <w:pPr>
      <w:spacing w:after="0"/>
      <w:jc w:val="center"/>
    </w:pPr>
  </w:style>
  <w:style w:type="paragraph" w:customStyle="1" w:styleId="Pheadertext">
    <w:name w:val="P: header text"/>
    <w:qFormat/>
    <w:rsid w:val="00AB74E9"/>
    <w:pPr>
      <w:tabs>
        <w:tab w:val="left" w:pos="6521"/>
        <w:tab w:val="right" w:leader="underscore" w:pos="9923"/>
      </w:tabs>
      <w:spacing w:after="120"/>
    </w:pPr>
    <w:rPr>
      <w:rFonts w:ascii="Times New Roman" w:eastAsia="Times New Roman" w:hAnsi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AB74E9"/>
    <w:pPr>
      <w:tabs>
        <w:tab w:val="right" w:pos="9639"/>
      </w:tabs>
    </w:pPr>
    <w:rPr>
      <w:rFonts w:ascii="Times New Roman" w:eastAsia="Times New Roman" w:hAnsi="Times New Roman"/>
      <w:sz w:val="16"/>
      <w:szCs w:val="18"/>
      <w:lang w:eastAsia="en-AU"/>
    </w:rPr>
  </w:style>
  <w:style w:type="character" w:customStyle="1" w:styleId="Ptimtext">
    <w:name w:val="P: tim text"/>
    <w:rsid w:val="00AB74E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AB74E9"/>
    <w:rPr>
      <w:vertAlign w:val="superscript"/>
    </w:rPr>
  </w:style>
  <w:style w:type="character" w:customStyle="1" w:styleId="Citalicsubscript">
    <w:name w:val="C: italic subscript"/>
    <w:uiPriority w:val="1"/>
    <w:qFormat/>
    <w:rsid w:val="00AB74E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B74E9"/>
    <w:rPr>
      <w:rFonts w:ascii="Times New Roman" w:hAnsi="Times New Roman" w:cs="Times New Roman" w:hint="default"/>
      <w:i/>
      <w:iCs/>
      <w:vertAlign w:val="superscript"/>
    </w:rPr>
  </w:style>
  <w:style w:type="character" w:customStyle="1" w:styleId="CSubscript">
    <w:name w:val="C: Subscript"/>
    <w:uiPriority w:val="1"/>
    <w:qFormat/>
    <w:rsid w:val="00AB74E9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21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emf"/><Relationship Id="rId76" Type="http://schemas.openxmlformats.org/officeDocument/2006/relationships/image" Target="media/image35.e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microsoft.com/office/2007/relationships/hdphoto" Target="media/hdphoto1.wdp"/><Relationship Id="rId82" Type="http://schemas.openxmlformats.org/officeDocument/2006/relationships/header" Target="header2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e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80" Type="http://schemas.openxmlformats.org/officeDocument/2006/relationships/header" Target="header1.xml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3.bin"/><Relationship Id="rId83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7.jpeg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emf"/><Relationship Id="rId8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8</Pages>
  <Words>734</Words>
  <Characters>418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910</CharactersWithSpaces>
  <SharedDoc>false</SharedDoc>
  <HLinks>
    <vt:vector size="6" baseType="variant">
      <vt:variant>
        <vt:i4>3604505</vt:i4>
      </vt:variant>
      <vt:variant>
        <vt:i4>6904</vt:i4>
      </vt:variant>
      <vt:variant>
        <vt:i4>1059</vt:i4>
      </vt:variant>
      <vt:variant>
        <vt:i4>1</vt:i4>
      </vt:variant>
      <vt:variant>
        <vt:lpwstr>Screen Shot 2016-09-09 at 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18</cp:revision>
  <cp:lastPrinted>2012-05-10T23:21:00Z</cp:lastPrinted>
  <dcterms:created xsi:type="dcterms:W3CDTF">2016-09-09T06:49:00Z</dcterms:created>
  <dcterms:modified xsi:type="dcterms:W3CDTF">2016-10-25T04:51:00Z</dcterms:modified>
</cp:coreProperties>
</file>